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2D" w:rsidRPr="00F97B40" w:rsidRDefault="003360C6" w:rsidP="006E2E2D">
      <w:pPr>
        <w:rPr>
          <w:rFonts w:ascii="Times New Roman" w:hAnsi="Times New Roman" w:cs="Times New Roman"/>
          <w:b/>
          <w:sz w:val="28"/>
          <w:szCs w:val="28"/>
        </w:rPr>
      </w:pPr>
      <w:r w:rsidRPr="00F97B40">
        <w:rPr>
          <w:rFonts w:ascii="Times New Roman" w:hAnsi="Times New Roman" w:cs="Times New Roman"/>
          <w:b/>
          <w:sz w:val="28"/>
          <w:szCs w:val="28"/>
        </w:rPr>
        <w:t>AST</w:t>
      </w:r>
      <w:r w:rsidR="006E2E2D" w:rsidRPr="00F97B40">
        <w:rPr>
          <w:rFonts w:ascii="Times New Roman" w:hAnsi="Times New Roman" w:cs="Times New Roman"/>
          <w:b/>
          <w:sz w:val="28"/>
          <w:szCs w:val="28"/>
        </w:rPr>
        <w:t>10401 Introduction to Electrical Engineering</w:t>
      </w:r>
    </w:p>
    <w:p w:rsidR="00C81703" w:rsidRPr="00F97B40" w:rsidRDefault="00C81703" w:rsidP="006E2E2D">
      <w:pPr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  <w:r w:rsidRPr="00F97B40">
        <w:rPr>
          <w:rFonts w:ascii="Times New Roman" w:hAnsi="Times New Roman" w:cs="Times New Roman"/>
          <w:b/>
          <w:sz w:val="28"/>
          <w:szCs w:val="28"/>
        </w:rPr>
        <w:t>Tutorial 4 Solution</w:t>
      </w:r>
    </w:p>
    <w:p w:rsidR="00C81703" w:rsidRDefault="00C81703" w:rsidP="00C81703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</w:rPr>
      </w:pPr>
    </w:p>
    <w:p w:rsidR="003360C6" w:rsidRPr="00A85ED6" w:rsidRDefault="003360C6" w:rsidP="003360C6">
      <w:pPr>
        <w:pStyle w:val="a3"/>
        <w:numPr>
          <w:ilvl w:val="0"/>
          <w:numId w:val="1"/>
        </w:numPr>
        <w:adjustRightInd w:val="0"/>
        <w:rPr>
          <w:rFonts w:ascii="Times New Roman" w:hAnsi="Times New Roman" w:cs="Times New Roman"/>
          <w:sz w:val="24"/>
          <w:szCs w:val="24"/>
        </w:rPr>
      </w:pPr>
      <w:r w:rsidRPr="00A85ED6">
        <w:rPr>
          <w:rFonts w:ascii="Times New Roman" w:hAnsi="Times New Roman" w:cs="Times New Roman"/>
          <w:sz w:val="24"/>
          <w:szCs w:val="24"/>
        </w:rPr>
        <w:t>Us</w:t>
      </w:r>
      <w:r w:rsidRPr="00A85ED6">
        <w:rPr>
          <w:rFonts w:ascii="Times New Roman" w:hAnsi="Times New Roman" w:cs="Times New Roman"/>
          <w:sz w:val="24"/>
          <w:szCs w:val="24"/>
          <w:lang w:eastAsia="zh-HK"/>
        </w:rPr>
        <w:t>e</w:t>
      </w:r>
      <w:r w:rsidRPr="00A85ED6">
        <w:rPr>
          <w:rFonts w:ascii="Times New Roman" w:hAnsi="Times New Roman" w:cs="Times New Roman"/>
          <w:sz w:val="24"/>
          <w:szCs w:val="24"/>
        </w:rPr>
        <w:t xml:space="preserve"> mesh current analysis to calculate the power associated with each voltage source in the following circuit.</w:t>
      </w:r>
    </w:p>
    <w:p w:rsidR="003360C6" w:rsidRDefault="003360C6" w:rsidP="003360C6">
      <w:pPr>
        <w:pStyle w:val="a3"/>
        <w:adjustRightInd w:val="0"/>
        <w:ind w:left="360"/>
      </w:pPr>
    </w:p>
    <w:p w:rsidR="003360C6" w:rsidRDefault="003360C6" w:rsidP="003360C6">
      <w:pPr>
        <w:pStyle w:val="a3"/>
        <w:adjustRightInd w:val="0"/>
        <w:ind w:left="360"/>
      </w:pPr>
      <w:r w:rsidRPr="003360C6">
        <w:rPr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6DDC8B54" wp14:editId="40DA02D6">
                <wp:simplePos x="0" y="0"/>
                <wp:positionH relativeFrom="column">
                  <wp:posOffset>2903170</wp:posOffset>
                </wp:positionH>
                <wp:positionV relativeFrom="paragraph">
                  <wp:posOffset>731520</wp:posOffset>
                </wp:positionV>
                <wp:extent cx="240030" cy="181610"/>
                <wp:effectExtent l="10160" t="46990" r="36830" b="0"/>
                <wp:wrapNone/>
                <wp:docPr id="7173" name="迴轉箭號 258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7946917">
                          <a:off x="0" y="0"/>
                          <a:ext cx="240030" cy="181610"/>
                        </a:xfrm>
                        <a:prstGeom prst="uturnArrow">
                          <a:avLst/>
                        </a:prstGeom>
                        <a:solidFill>
                          <a:schemeClr val="tx1"/>
                        </a:soli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0E18C78" id="迴轉箭號 258285" o:spid="_x0000_s1026" style="position:absolute;margin-left:228.6pt;margin-top:57.6pt;width:18.9pt;height:14.3pt;rotation:8680153fd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40030,181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" path="m,181610l,79454c,35573,35573,,79454,r58420,c181755,,217328,35573,217328,79454v,3784,1,7567,1,11351l240030,90805r-45402,45403l149225,90805r22701,l171926,79454v,-18806,-15246,-34052,-34052,-34052l79454,45403v-18806,,-34052,15246,-34052,34052c45402,113507,45403,147558,45403,181610l,181610xe" fillcolor="black [3213]" strokecolor="black [3213]" strokeweight=".25pt">
                <v:path arrowok="t" o:connecttype="custom" o:connectlocs="0,181610;0,79454;79454,0;137874,0;217328,79454;217329,90805;240030,90805;194628,136208;149225,90805;171926,90805;171926,79454;137874,45402;79454,45403;45402,79455;45403,181610;0,181610" o:connectangles="0,0,0,0,0,0,0,0,0,0,0,0,0,0,0,0"/>
              </v:shape>
            </w:pict>
          </mc:Fallback>
        </mc:AlternateContent>
      </w:r>
      <w:r w:rsidRPr="003360C6">
        <w:rPr>
          <w:noProof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7512180F" wp14:editId="5231E72B">
                <wp:simplePos x="0" y="0"/>
                <wp:positionH relativeFrom="column">
                  <wp:posOffset>2762250</wp:posOffset>
                </wp:positionH>
                <wp:positionV relativeFrom="paragraph">
                  <wp:posOffset>932180</wp:posOffset>
                </wp:positionV>
                <wp:extent cx="409575" cy="289560"/>
                <wp:effectExtent l="0" t="0" r="9525" b="0"/>
                <wp:wrapNone/>
                <wp:docPr id="7172" name="文字方塊 258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60C6" w:rsidRPr="003360C6" w:rsidRDefault="003360C6" w:rsidP="003360C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eastAsia="zh-HK"/>
                              </w:rPr>
                            </w:pPr>
                            <w:proofErr w:type="spellStart"/>
                            <w:proofErr w:type="gramStart"/>
                            <w:r w:rsidRPr="003360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eastAsia="zh-HK"/>
                              </w:rPr>
                              <w:t>i</w:t>
                            </w:r>
                            <w:r w:rsidRPr="003360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eastAsia="zh-HK"/>
                              </w:rPr>
                              <w:t>c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58288" o:spid="_x0000_s1026" type="#_x0000_t202" style="position:absolute;left:0;text-align:left;margin-left:217.5pt;margin-top:73.4pt;width:32.25pt;height:22.8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" fillcolor="white [3201]" stroked="f" strokeweight=".5pt">
                <v:textbox>
                  <w:txbxContent>
                    <w:p w:rsidR="003360C6" w:rsidRPr="003360C6" w:rsidRDefault="003360C6" w:rsidP="003360C6">
                      <w:pP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eastAsia="zh-HK"/>
                        </w:rPr>
                      </w:pPr>
                      <w:proofErr w:type="spellStart"/>
                      <w:proofErr w:type="gramStart"/>
                      <w:r w:rsidRPr="003360C6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eastAsia="zh-HK"/>
                        </w:rPr>
                        <w:t>i</w:t>
                      </w:r>
                      <w:r w:rsidRPr="003360C6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vertAlign w:val="subscript"/>
                          <w:lang w:eastAsia="zh-HK"/>
                        </w:rPr>
                        <w:t>c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3360C6">
        <w:rPr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5F7E2FDD" wp14:editId="06FF29EC">
                <wp:simplePos x="0" y="0"/>
                <wp:positionH relativeFrom="column">
                  <wp:posOffset>2118360</wp:posOffset>
                </wp:positionH>
                <wp:positionV relativeFrom="paragraph">
                  <wp:posOffset>922655</wp:posOffset>
                </wp:positionV>
                <wp:extent cx="409575" cy="289560"/>
                <wp:effectExtent l="0" t="0" r="9525" b="0"/>
                <wp:wrapNone/>
                <wp:docPr id="7171" name="文字方塊 258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60C6" w:rsidRPr="003360C6" w:rsidRDefault="003360C6" w:rsidP="003360C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eastAsia="zh-HK"/>
                              </w:rPr>
                            </w:pPr>
                            <w:proofErr w:type="spellStart"/>
                            <w:proofErr w:type="gramStart"/>
                            <w:r w:rsidRPr="003360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eastAsia="zh-HK"/>
                              </w:rPr>
                              <w:t>i</w:t>
                            </w:r>
                            <w:r w:rsidRPr="003360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eastAsia="zh-HK"/>
                              </w:rPr>
                              <w:t>b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7" type="#_x0000_t202" style="position:absolute;left:0;text-align:left;margin-left:166.8pt;margin-top:72.65pt;width:32.25pt;height:22.8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" fillcolor="white [3201]" stroked="f" strokeweight=".5pt">
                <v:textbox>
                  <w:txbxContent>
                    <w:p w:rsidR="003360C6" w:rsidRPr="003360C6" w:rsidRDefault="003360C6" w:rsidP="003360C6">
                      <w:pP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eastAsia="zh-HK"/>
                        </w:rPr>
                      </w:pPr>
                      <w:proofErr w:type="spellStart"/>
                      <w:proofErr w:type="gramStart"/>
                      <w:r w:rsidRPr="003360C6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eastAsia="zh-HK"/>
                        </w:rPr>
                        <w:t>i</w:t>
                      </w:r>
                      <w:r w:rsidRPr="003360C6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vertAlign w:val="subscript"/>
                          <w:lang w:eastAsia="zh-HK"/>
                        </w:rPr>
                        <w:t>b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3360C6"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05F80726" wp14:editId="1736EA10">
                <wp:simplePos x="0" y="0"/>
                <wp:positionH relativeFrom="column">
                  <wp:posOffset>1134059</wp:posOffset>
                </wp:positionH>
                <wp:positionV relativeFrom="paragraph">
                  <wp:posOffset>904875</wp:posOffset>
                </wp:positionV>
                <wp:extent cx="409575" cy="289560"/>
                <wp:effectExtent l="0" t="0" r="9525" b="0"/>
                <wp:wrapNone/>
                <wp:docPr id="258288" name="文字方塊 258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60C6" w:rsidRPr="003360C6" w:rsidRDefault="003360C6" w:rsidP="003360C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eastAsia="zh-HK"/>
                              </w:rPr>
                            </w:pPr>
                            <w:proofErr w:type="spellStart"/>
                            <w:proofErr w:type="gramStart"/>
                            <w:r w:rsidRPr="003360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eastAsia="zh-HK"/>
                              </w:rPr>
                              <w:t>i</w:t>
                            </w:r>
                            <w:r w:rsidRPr="003360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eastAsia="zh-HK"/>
                              </w:rPr>
                              <w:t>a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8" type="#_x0000_t202" style="position:absolute;left:0;text-align:left;margin-left:89.3pt;margin-top:71.25pt;width:32.25pt;height:22.8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" fillcolor="white [3201]" stroked="f" strokeweight=".5pt">
                <v:textbox>
                  <w:txbxContent>
                    <w:p w:rsidR="003360C6" w:rsidRPr="003360C6" w:rsidRDefault="003360C6" w:rsidP="003360C6">
                      <w:pP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eastAsia="zh-HK"/>
                        </w:rPr>
                      </w:pPr>
                      <w:proofErr w:type="spellStart"/>
                      <w:proofErr w:type="gramStart"/>
                      <w:r w:rsidRPr="003360C6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eastAsia="zh-HK"/>
                        </w:rPr>
                        <w:t>i</w:t>
                      </w:r>
                      <w:r w:rsidRPr="003360C6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vertAlign w:val="subscript"/>
                          <w:lang w:eastAsia="zh-HK"/>
                        </w:rPr>
                        <w:t>a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3360C6">
        <w:rPr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30BE3690" wp14:editId="0C40087C">
                <wp:simplePos x="0" y="0"/>
                <wp:positionH relativeFrom="column">
                  <wp:posOffset>2124075</wp:posOffset>
                </wp:positionH>
                <wp:positionV relativeFrom="paragraph">
                  <wp:posOffset>712470</wp:posOffset>
                </wp:positionV>
                <wp:extent cx="240030" cy="181610"/>
                <wp:effectExtent l="10160" t="46990" r="36830" b="0"/>
                <wp:wrapNone/>
                <wp:docPr id="7170" name="迴轉箭號 258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7946917">
                          <a:off x="0" y="0"/>
                          <a:ext cx="240030" cy="181610"/>
                        </a:xfrm>
                        <a:prstGeom prst="uturnArrow">
                          <a:avLst/>
                        </a:prstGeom>
                        <a:solidFill>
                          <a:schemeClr val="tx1"/>
                        </a:soli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E4DA937" id="迴轉箭號 258285" o:spid="_x0000_s1026" style="position:absolute;margin-left:167.25pt;margin-top:56.1pt;width:18.9pt;height:14.3pt;rotation:8680153fd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40030,181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" path="m,181610l,79454c,35573,35573,,79454,r58420,c181755,,217328,35573,217328,79454v,3784,1,7567,1,11351l240030,90805r-45402,45403l149225,90805r22701,l171926,79454v,-18806,-15246,-34052,-34052,-34052l79454,45403v-18806,,-34052,15246,-34052,34052c45402,113507,45403,147558,45403,181610l,181610xe" fillcolor="black [3213]" strokecolor="black [3213]" strokeweight=".25pt">
                <v:path arrowok="t" o:connecttype="custom" o:connectlocs="0,181610;0,79454;79454,0;137874,0;217328,79454;217329,90805;240030,90805;194628,136208;149225,90805;171926,90805;171926,79454;137874,45402;79454,45403;45402,79455;45403,181610;0,181610" o:connectangles="0,0,0,0,0,0,0,0,0,0,0,0,0,0,0,0"/>
              </v:shape>
            </w:pict>
          </mc:Fallback>
        </mc:AlternateContent>
      </w:r>
      <w:r w:rsidRPr="003360C6"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F922C2E" wp14:editId="75B59DD9">
                <wp:simplePos x="0" y="0"/>
                <wp:positionH relativeFrom="column">
                  <wp:posOffset>1161416</wp:posOffset>
                </wp:positionH>
                <wp:positionV relativeFrom="paragraph">
                  <wp:posOffset>705485</wp:posOffset>
                </wp:positionV>
                <wp:extent cx="240030" cy="181610"/>
                <wp:effectExtent l="10160" t="46990" r="36830" b="0"/>
                <wp:wrapNone/>
                <wp:docPr id="258285" name="迴轉箭號 258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7946917">
                          <a:off x="0" y="0"/>
                          <a:ext cx="240030" cy="181610"/>
                        </a:xfrm>
                        <a:prstGeom prst="uturnArrow">
                          <a:avLst/>
                        </a:prstGeom>
                        <a:solidFill>
                          <a:schemeClr val="tx1"/>
                        </a:soli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4B96620" id="迴轉箭號 258285" o:spid="_x0000_s1026" style="position:absolute;margin-left:91.45pt;margin-top:55.55pt;width:18.9pt;height:14.3pt;rotation:8680153fd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40030,181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" path="m,181610l,79454c,35573,35573,,79454,r58420,c181755,,217328,35573,217328,79454v,3784,1,7567,1,11351l240030,90805r-45402,45403l149225,90805r22701,l171926,79454v,-18806,-15246,-34052,-34052,-34052l79454,45403v-18806,,-34052,15246,-34052,34052c45402,113507,45403,147558,45403,181610l,181610xe" fillcolor="black [3213]" strokecolor="black [3213]" strokeweight=".25pt">
                <v:path arrowok="t" o:connecttype="custom" o:connectlocs="0,181610;0,79454;79454,0;137874,0;217328,79454;217329,90805;240030,90805;194628,136208;149225,90805;171926,90805;171926,79454;137874,45402;79454,45403;45402,79455;45403,181610;0,181610" o:connectangles="0,0,0,0,0,0,0,0,0,0,0,0,0,0,0,0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375966D" wp14:editId="6118B288">
            <wp:extent cx="3965686" cy="13811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382" cy="138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0C6" w:rsidRDefault="003360C6" w:rsidP="003360C6">
      <w:pPr>
        <w:adjustRightInd w:val="0"/>
      </w:pPr>
      <w:proofErr w:type="spellStart"/>
      <w:r>
        <w:t>Ans</w:t>
      </w:r>
      <w:proofErr w:type="spellEnd"/>
      <w:r>
        <w:t>:</w:t>
      </w:r>
      <w:r w:rsidRPr="003360C6">
        <w:t xml:space="preserve"> </w:t>
      </w:r>
    </w:p>
    <w:p w:rsidR="003360C6" w:rsidRDefault="003360C6" w:rsidP="003360C6">
      <w:pPr>
        <w:adjustRightInd w:val="0"/>
      </w:pPr>
      <w:r>
        <w:t>Three mesh equations are:</w:t>
      </w:r>
      <w:r w:rsidRPr="003360C6">
        <w:t xml:space="preserve"> </w:t>
      </w:r>
    </w:p>
    <w:p w:rsidR="003360C6" w:rsidRDefault="003360C6" w:rsidP="003360C6">
      <w:pPr>
        <w:adjustRightInd w:val="0"/>
      </w:pPr>
      <w:r>
        <w:rPr>
          <w:noProof/>
        </w:rPr>
        <w:drawing>
          <wp:inline distT="0" distB="0" distL="0" distR="0" wp14:anchorId="3A854BEB" wp14:editId="26BE3F6E">
            <wp:extent cx="2552700" cy="918137"/>
            <wp:effectExtent l="0" t="0" r="0" b="0"/>
            <wp:docPr id="7168" name="Picture 7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918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0C6" w:rsidRDefault="003360C6" w:rsidP="003360C6">
      <w:pPr>
        <w:adjustRightInd w:val="0"/>
      </w:pPr>
      <w:r>
        <w:rPr>
          <w:noProof/>
        </w:rPr>
        <w:drawing>
          <wp:inline distT="0" distB="0" distL="0" distR="0" wp14:anchorId="76D3393C" wp14:editId="20479D1F">
            <wp:extent cx="2118601" cy="1095375"/>
            <wp:effectExtent l="0" t="0" r="0" b="0"/>
            <wp:docPr id="7169" name="Picture 7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601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0C6" w:rsidRDefault="003360C6" w:rsidP="003360C6">
      <w:pPr>
        <w:adjustRightInd w:val="0"/>
      </w:pPr>
      <w:proofErr w:type="gramStart"/>
      <w:r>
        <w:t>P(</w:t>
      </w:r>
      <w:proofErr w:type="gramEnd"/>
      <w:r>
        <w:t>40V) = -|40||5.6|=-224W</w:t>
      </w:r>
    </w:p>
    <w:p w:rsidR="003360C6" w:rsidRDefault="003360C6" w:rsidP="003360C6">
      <w:pPr>
        <w:adjustRightInd w:val="0"/>
      </w:pPr>
      <w:proofErr w:type="gramStart"/>
      <w:r>
        <w:t>P(</w:t>
      </w:r>
      <w:proofErr w:type="gramEnd"/>
      <w:r>
        <w:t>20V) = -|20||0.8|=-16W</w:t>
      </w:r>
    </w:p>
    <w:p w:rsidR="003360C6" w:rsidRDefault="003360C6" w:rsidP="003360C6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3360C6" w:rsidRDefault="003360C6" w:rsidP="003360C6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3360C6" w:rsidRDefault="003360C6" w:rsidP="003360C6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3360C6" w:rsidRDefault="003360C6" w:rsidP="003360C6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3360C6" w:rsidRDefault="003360C6" w:rsidP="003360C6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3360C6" w:rsidRDefault="003360C6" w:rsidP="003360C6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3360C6" w:rsidRPr="003D349F" w:rsidRDefault="003360C6" w:rsidP="003D349F">
      <w:pPr>
        <w:rPr>
          <w:rFonts w:ascii="Times New Roman" w:hAnsi="Times New Roman" w:cs="Times New Roman"/>
          <w:sz w:val="24"/>
          <w:szCs w:val="24"/>
        </w:rPr>
      </w:pPr>
    </w:p>
    <w:p w:rsidR="000C6A5A" w:rsidRPr="003360C6" w:rsidRDefault="000C6A5A" w:rsidP="003360C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3360C6">
        <w:rPr>
          <w:rFonts w:ascii="Times New Roman" w:hAnsi="Times New Roman" w:cs="Times New Roman"/>
          <w:sz w:val="24"/>
          <w:szCs w:val="24"/>
        </w:rPr>
        <w:lastRenderedPageBreak/>
        <w:t xml:space="preserve">Use superposition to find </w:t>
      </w:r>
      <w:proofErr w:type="spellStart"/>
      <w:proofErr w:type="gramStart"/>
      <w:r w:rsidRPr="003D349F">
        <w:rPr>
          <w:rFonts w:ascii="Times New Roman" w:hAnsi="Times New Roman" w:cs="Times New Roman"/>
          <w:i/>
          <w:sz w:val="24"/>
          <w:szCs w:val="24"/>
        </w:rPr>
        <w:t>v</w:t>
      </w:r>
      <w:r w:rsidRPr="003D349F">
        <w:rPr>
          <w:rFonts w:ascii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proofErr w:type="gramEnd"/>
      <w:r w:rsidRPr="003360C6">
        <w:rPr>
          <w:rFonts w:ascii="Times New Roman" w:hAnsi="Times New Roman" w:cs="Times New Roman"/>
          <w:sz w:val="24"/>
          <w:szCs w:val="24"/>
        </w:rPr>
        <w:t xml:space="preserve"> in the following circuit.</w:t>
      </w:r>
    </w:p>
    <w:p w:rsidR="000C6A5A" w:rsidRDefault="000C6A5A" w:rsidP="000C6A5A">
      <w:pPr>
        <w:pStyle w:val="a3"/>
        <w:ind w:left="360"/>
      </w:pPr>
    </w:p>
    <w:p w:rsidR="000C6A5A" w:rsidRDefault="000C6A5A" w:rsidP="000C6A5A">
      <w:pPr>
        <w:pStyle w:val="a3"/>
        <w:ind w:left="360"/>
      </w:pPr>
      <w:r w:rsidRPr="00A51FA4">
        <w:rPr>
          <w:noProof/>
        </w:rPr>
        <w:drawing>
          <wp:inline distT="0" distB="0" distL="0" distR="0" wp14:anchorId="55CDB171" wp14:editId="4F1D15AA">
            <wp:extent cx="3552825" cy="1654948"/>
            <wp:effectExtent l="0" t="0" r="0" b="2540"/>
            <wp:docPr id="165891" name="Picture 3" descr="ale29559_04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91" name="Picture 3" descr="ale29559_04077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72"/>
                    <a:stretch/>
                  </pic:blipFill>
                  <pic:spPr bwMode="auto">
                    <a:xfrm>
                      <a:off x="0" y="0"/>
                      <a:ext cx="3552825" cy="1654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0C6A5A" w:rsidRDefault="000C6A5A" w:rsidP="000C6A5A">
      <w:proofErr w:type="spellStart"/>
      <w:r>
        <w:t>Ans</w:t>
      </w:r>
      <w:proofErr w:type="spellEnd"/>
      <w:r>
        <w:t>:</w:t>
      </w:r>
    </w:p>
    <w:p w:rsidR="000C6A5A" w:rsidRPr="00A51FA4" w:rsidRDefault="000C6A5A" w:rsidP="000C6A5A">
      <w:r w:rsidRPr="00A51FA4">
        <w:t xml:space="preserve">Let </w:t>
      </w:r>
      <w:proofErr w:type="spellStart"/>
      <w:proofErr w:type="gramStart"/>
      <w:r w:rsidRPr="00A51FA4">
        <w:t>v</w:t>
      </w:r>
      <w:r w:rsidRPr="00A51FA4">
        <w:rPr>
          <w:vertAlign w:val="subscript"/>
        </w:rPr>
        <w:t>o</w:t>
      </w:r>
      <w:proofErr w:type="spellEnd"/>
      <w:proofErr w:type="gramEnd"/>
      <w:r w:rsidRPr="00A51FA4">
        <w:t xml:space="preserve"> = v</w:t>
      </w:r>
      <w:r w:rsidRPr="00A51FA4">
        <w:rPr>
          <w:vertAlign w:val="subscript"/>
        </w:rPr>
        <w:t>1</w:t>
      </w:r>
      <w:r w:rsidRPr="00A51FA4">
        <w:t xml:space="preserve"> + v</w:t>
      </w:r>
      <w:r w:rsidRPr="00A51FA4">
        <w:rPr>
          <w:vertAlign w:val="subscript"/>
        </w:rPr>
        <w:t>2</w:t>
      </w:r>
      <w:r w:rsidRPr="00A51FA4">
        <w:t>,   where v</w:t>
      </w:r>
      <w:r w:rsidRPr="00A51FA4">
        <w:rPr>
          <w:vertAlign w:val="subscript"/>
        </w:rPr>
        <w:t>1</w:t>
      </w:r>
      <w:r w:rsidRPr="00A51FA4">
        <w:t xml:space="preserve"> and v</w:t>
      </w:r>
      <w:r w:rsidRPr="00A51FA4">
        <w:rPr>
          <w:vertAlign w:val="subscript"/>
        </w:rPr>
        <w:t>2</w:t>
      </w:r>
      <w:r w:rsidRPr="00A51FA4">
        <w:t xml:space="preserve"> are due to 6-A and 20-V sources respectively.  We find v</w:t>
      </w:r>
      <w:r w:rsidRPr="00A51FA4">
        <w:rPr>
          <w:vertAlign w:val="subscript"/>
        </w:rPr>
        <w:t>1</w:t>
      </w:r>
      <w:r w:rsidRPr="00A51FA4">
        <w:t xml:space="preserve"> using the circuit below.</w:t>
      </w:r>
    </w:p>
    <w:p w:rsidR="000C6A5A" w:rsidRPr="00A51FA4" w:rsidRDefault="000C6A5A" w:rsidP="000C6A5A"/>
    <w:p w:rsidR="000C6A5A" w:rsidRPr="00A51FA4" w:rsidRDefault="000C6A5A" w:rsidP="000C6A5A">
      <w:r w:rsidRPr="00A51FA4"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7CAD7C7C" wp14:editId="268DA320">
                <wp:simplePos x="0" y="0"/>
                <wp:positionH relativeFrom="column">
                  <wp:posOffset>237490</wp:posOffset>
                </wp:positionH>
                <wp:positionV relativeFrom="paragraph">
                  <wp:posOffset>21590</wp:posOffset>
                </wp:positionV>
                <wp:extent cx="4274820" cy="1895475"/>
                <wp:effectExtent l="0" t="12065" r="2540" b="6985"/>
                <wp:wrapNone/>
                <wp:docPr id="7231" name="Group 7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74820" cy="1895475"/>
                          <a:chOff x="2174" y="3406"/>
                          <a:chExt cx="6732" cy="2985"/>
                        </a:xfrm>
                      </wpg:grpSpPr>
                      <wps:wsp>
                        <wps:cNvPr id="7232" name="Line 8"/>
                        <wps:cNvCnPr/>
                        <wps:spPr bwMode="auto">
                          <a:xfrm flipH="1">
                            <a:off x="3483" y="3406"/>
                            <a:ext cx="4488" cy="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233" name="Group 9"/>
                        <wpg:cNvGrpSpPr>
                          <a:grpSpLocks/>
                        </wpg:cNvGrpSpPr>
                        <wpg:grpSpPr bwMode="auto">
                          <a:xfrm flipH="1">
                            <a:off x="5727" y="4715"/>
                            <a:ext cx="189" cy="1676"/>
                            <a:chOff x="3501" y="6664"/>
                            <a:chExt cx="240" cy="2160"/>
                          </a:xfrm>
                        </wpg:grpSpPr>
                        <wps:wsp>
                          <wps:cNvPr id="7234" name="Line 10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35" name="Line 11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236" name="Group 12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7237" name="Line 13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38" name="Line 14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39" name="Line 15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42" name="Line 16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43" name="Line 17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44" name="Line 18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7245" name="Line 19"/>
                        <wps:cNvCnPr/>
                        <wps:spPr bwMode="auto">
                          <a:xfrm flipH="1">
                            <a:off x="3483" y="6391"/>
                            <a:ext cx="44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6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727" y="5276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1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7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971" y="4708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4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8" name="Line 22"/>
                        <wps:cNvCnPr/>
                        <wps:spPr bwMode="auto">
                          <a:xfrm>
                            <a:off x="3483" y="3406"/>
                            <a:ext cx="0" cy="2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49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5166" y="5089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0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166" y="5837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</w:pPr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1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979" y="5463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2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6849" y="3861"/>
                            <a:ext cx="74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3" name="Oval 27"/>
                        <wps:cNvSpPr>
                          <a:spLocks noChangeArrowheads="1"/>
                        </wps:cNvSpPr>
                        <wps:spPr bwMode="auto">
                          <a:xfrm>
                            <a:off x="3109" y="4528"/>
                            <a:ext cx="748" cy="74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4" name="Line 28"/>
                        <wps:cNvCnPr/>
                        <wps:spPr bwMode="auto">
                          <a:xfrm flipV="1">
                            <a:off x="3483" y="4774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5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174" y="4715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6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256" name="Group 30"/>
                        <wpg:cNvGrpSpPr>
                          <a:grpSpLocks/>
                        </wpg:cNvGrpSpPr>
                        <wpg:grpSpPr bwMode="auto">
                          <a:xfrm flipH="1">
                            <a:off x="4792" y="3406"/>
                            <a:ext cx="189" cy="1309"/>
                            <a:chOff x="3501" y="6664"/>
                            <a:chExt cx="240" cy="2160"/>
                          </a:xfrm>
                        </wpg:grpSpPr>
                        <wps:wsp>
                          <wps:cNvPr id="7257" name="Line 31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58" name="Line 32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261" name="Group 33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7262" name="Line 34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63" name="Line 35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88" name="Line 36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89" name="Line 37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90" name="Line 38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92" name="Line 39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65893" name="Group 40"/>
                        <wpg:cNvGrpSpPr>
                          <a:grpSpLocks/>
                        </wpg:cNvGrpSpPr>
                        <wpg:grpSpPr bwMode="auto">
                          <a:xfrm flipH="1">
                            <a:off x="6662" y="3406"/>
                            <a:ext cx="189" cy="1309"/>
                            <a:chOff x="3501" y="6664"/>
                            <a:chExt cx="240" cy="2160"/>
                          </a:xfrm>
                        </wpg:grpSpPr>
                        <wps:wsp>
                          <wps:cNvPr id="165894" name="Line 41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95" name="Line 42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5896" name="Group 43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165897" name="Line 44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98" name="Line 45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99" name="Line 46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900" name="Line 47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901" name="Line 48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902" name="Line 49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65903" name="Line 50"/>
                        <wps:cNvCnPr/>
                        <wps:spPr bwMode="auto">
                          <a:xfrm>
                            <a:off x="4792" y="4715"/>
                            <a:ext cx="18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5904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4044" y="3780"/>
                            <a:ext cx="74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5905" name="Group 52"/>
                        <wpg:cNvGrpSpPr>
                          <a:grpSpLocks/>
                        </wpg:cNvGrpSpPr>
                        <wpg:grpSpPr bwMode="auto">
                          <a:xfrm flipH="1">
                            <a:off x="7971" y="3406"/>
                            <a:ext cx="189" cy="2985"/>
                            <a:chOff x="3501" y="6664"/>
                            <a:chExt cx="240" cy="2160"/>
                          </a:xfrm>
                        </wpg:grpSpPr>
                        <wps:wsp>
                          <wps:cNvPr id="165906" name="Line 53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07" name="Line 54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5908" name="Group 55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165909" name="Line 56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910" name="Line 57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911" name="Line 58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912" name="Line 59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913" name="Line 60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914" name="Line 61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31" o:spid="_x0000_s1029" style="position:absolute;margin-left:18.7pt;margin-top:1.7pt;width:336.6pt;height:149.25pt;z-index:251652608" coordorigin="2174,3406" coordsize="6732,2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">
                <v:line id="Line 8" o:spid="_x0000_s1030" style="position:absolute;flip:x;visibility:visible;mso-wrap-style:square" from="3483,3406" to="7971,3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ec9sgAAADdAAAADwAAAGRycy9kb3ducmV2LnhtbESPQUsDMRSE74L/ITzBi7RZt6Lt2rQU&#10;QeihF6ts6e1189wsu3lZk9hu/30jFDwOM/MNM18OthNH8qFxrOBxnIEgrpxuuFbw9fk+moIIEVlj&#10;55gUnCnAcnF7M8dCuxN/0HEba5EgHApUYGLsCylDZchiGLueOHnfzluMSfpaao+nBLedzLPsWVps&#10;OC0Y7OnNUNVuf60COd08/PjV4akt291uZsqq7Pcbpe7vhtUriEhD/A9f22ut4CWf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aec9sgAAADdAAAADwAAAAAA&#10;AAAAAAAAAAChAgAAZHJzL2Rvd25yZXYueG1sUEsFBgAAAAAEAAQA+QAAAJYDAAAAAA==&#10;"/>
                <v:group id="Group 9" o:spid="_x0000_s1031" style="position:absolute;left:5727;top:4715;width:189;height:1676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aHL+7FAAAA3QAA&#10;AA8AAAAAAAAAAAAAAAAAqgIAAGRycy9kb3ducmV2LnhtbFBLBQYAAAAABAAEAPoAAACcAwAAAAA=&#10;">
                  <v:line id="Line 10" o:spid="_x0000_s1032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nR5s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s8n0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enR5sgAAADdAAAADwAAAAAA&#10;AAAAAAAAAAChAgAAZHJzL2Rvd25yZXYueG1sUEsFBgAAAAAEAAQA+QAAAJYDAAAAAA==&#10;"/>
                  <v:line id="Line 11" o:spid="_x0000_s1033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V0fc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s8n0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qV0fcgAAADdAAAADwAAAAAA&#10;AAAAAAAAAAChAgAAZHJzL2Rvd25yZXYueG1sUEsFBgAAAAAEAAQA+QAAAJYDAAAAAA==&#10;"/>
                  <v:group id="Group 12" o:spid="_x0000_s1034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skcXFAAAA3QAA&#10;AA8AAAAAAAAAAAAAAAAAqgIAAGRycy9kb3ducmV2LnhtbFBLBQYAAAAABAAEAPoAAACcAwAAAAA=&#10;">
                    <v:line id="Line 13" o:spid="_x0000_s1035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A/bs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nz8nM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dA/bsgAAADdAAAADwAAAAAA&#10;AAAAAAAAAAChAgAAZHJzL2Rvd25yZXYueG1sUEsFBgAAAAAEAAQA+QAAAJYDAAAAAA==&#10;"/>
                    <v:line id="Line 14" o:spid="_x0000_s1036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Tb4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HU/i3P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pNvjxAAAAN0AAAAPAAAAAAAAAAAA&#10;AAAAAKECAABkcnMvZG93bnJldi54bWxQSwUGAAAAAAQABAD5AAAAkgMAAAAA&#10;"/>
                    <v:line id="Line 15" o:spid="_x0000_s1037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MOh8gAAADdAAAADwAAAGRycy9kb3ducmV2LnhtbESPQUsDMRSE74L/ITzBi9isVbRdm5Yi&#10;CB56aSu79Pa6eW6W3bysSWy3/74pFDwOM/MNM1sMthMH8qFxrOBplIEgrpxuuFbwvf18nIAIEVlj&#10;55gUnCjAYn57M8NcuyOv6bCJtUgQDjkqMDH2uZShMmQxjFxPnLwf5y3GJH0ttcdjgttOjrPsVVps&#10;OC0Y7OnDUNVu/qwCOVk9/Prl/qUt2rKcmqIq+t1Kqfu7YfkOItIQ/8PX9pdW8DZ+ns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wMOh8gAAADdAAAADwAAAAAA&#10;AAAAAAAAAAChAgAAZHJzL2Rvd25yZXYueG1sUEsFBgAAAAAEAAQA+QAAAJYDAAAAAA==&#10;"/>
                    <v:line id="Line 16" o:spid="_x0000_s1038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qfdMgAAADdAAAADwAAAGRycy9kb3ducmV2LnhtbESPT0vDQBTE74LfYXmCN7sxSlpit6VU&#10;hNaD2D/QHl+zzyQ2+zbsrkn89t2C4HGYmd8w0/lgGtGR87VlBY+jBARxYXXNpYL97u1hAsIHZI2N&#10;ZVLwSx7ms9ubKeba9ryhbhtKESHsc1RQhdDmUvqiIoN+ZFvi6H1ZZzBE6UqpHfYRbhqZJkkmDdYc&#10;FypsaVlRcd7+GAUfT59Zt1i/r4bDOjsVr5vT8bt3St3fDYsXEIGG8B/+a6+0gnH6nM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UqfdMgAAADdAAAADwAAAAAA&#10;AAAAAAAAAAChAgAAZHJzL2Rvd25yZXYueG1sUEsFBgAAAAAEAAQA+QAAAJYDAAAAAA==&#10;"/>
                    <v:line id="Line 17" o:spid="_x0000_s1039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1KEMgAAADdAAAADwAAAGRycy9kb3ducmV2LnhtbESPQWsCMRSE74X+h/AKXopmq1J1axQp&#10;FHrwUltWvD03z82ym5dtEnX9902h0OMwM98wy3VvW3EhH2rHCp5GGQji0umaKwVfn2/DOYgQkTW2&#10;jknBjQKsV/d3S8y1u/IHXXaxEgnCIUcFJsYulzKUhiyGkeuIk3dy3mJM0ldSe7wmuG3lOMuepcWa&#10;04LBjl4Nlc3ubBXI+fbx22+O06Zo9vuFKcqiO2yVGjz0mxcQkfr4H/5rv2sFs/F0Ar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u1KEMgAAADdAAAADwAAAAAA&#10;AAAAAAAAAAChAgAAZHJzL2Rvd25yZXYueG1sUEsFBgAAAAAEAAQA+QAAAJYDAAAAAA==&#10;"/>
                    <v:line id="Line 18" o:spid="_x0000_s1040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+im8gAAADdAAAADwAAAGRycy9kb3ducmV2LnhtbESPQWvCQBSE7wX/w/KE3upGK7GkriIt&#10;Be2hqBXs8Zl9JtHs27C7TdJ/3y0UPA4z8w0zX/amFi05X1lWMB4lIIhzqysuFBw+3x6eQPiArLG2&#10;TAp+yMNyMbibY6Ztxztq96EQEcI+QwVlCE0mpc9LMuhHtiGO3tk6gyFKV0jtsItwU8tJkqTSYMVx&#10;ocSGXkrKr/tvo+DjcZu2q837uj9u0lP+ujt9XTqn1P2wXz2DCNSHW/i/vdYKZpPp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e+im8gAAADdAAAADwAAAAAA&#10;AAAAAAAAAAChAgAAZHJzL2Rvd25yZXYueG1sUEsFBgAAAAAEAAQA+QAAAJYDAAAAAA==&#10;"/>
                  </v:group>
                </v:group>
                <v:line id="Line 19" o:spid="_x0000_s1041" style="position:absolute;flip:x;visibility:visible;mso-wrap-style:square" from="3483,6391" to="7971,6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h3/8gAAADdAAAADwAAAGRycy9kb3ducmV2LnhtbESPQWsCMRSE74X+h/AKXopmK7bq1ihS&#10;EDx4qS0r3p6b52bZzcs2ibr9902h0OMwM98wi1VvW3ElH2rHCp5GGQji0umaKwWfH5vhDESIyBpb&#10;x6TgmwKslvd3C8y1u/E7XfexEgnCIUcFJsYulzKUhiyGkeuIk3d23mJM0ldSe7wluG3lOMtepMWa&#10;04LBjt4Mlc3+YhXI2e7xy69Pk6ZoDoe5KcqiO+6UGjz061cQkfr4H/5rb7WC6XjyDL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kh3/8gAAADdAAAADwAAAAAA&#10;AAAAAAAAAAChAgAAZHJzL2Rvd25yZXYueG1sUEsFBgAAAAAEAAQA+QAAAJYDAAAAAA==&#10;"/>
                <v:shape id="Text Box 20" o:spid="_x0000_s1042" type="#_x0000_t202" style="position:absolute;left:5727;top:5276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Z3x8UA&#10;AADdAAAADwAAAGRycy9kb3ducmV2LnhtbESPT2vCQBTE74LfYXlCb3VX8U+bZiOiFHpS1LbQ2yP7&#10;TEKzb0N2a+K3d4WCx2FmfsOkq97W4kKtrxxrmIwVCOLcmYoLDZ+n9+cXED4gG6wdk4YreVhlw0GK&#10;iXEdH+hyDIWIEPYJaihDaBIpfV6SRT92DXH0zq61GKJsC2la7CLc1nKq1EJarDgulNjQpqT89/hn&#10;NXztzj/fM7UvtnbedK5Xku2r1Ppp1K/fQATqwyP83/4wGpbT2QL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9nfHxQAAAN0AAAAPAAAAAAAAAAAAAAAAAJgCAABkcnMv&#10;ZG93bnJldi54bWxQSwUGAAAAAAQABAD1AAAAigMAAAAA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1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21" o:spid="_x0000_s1043" type="#_x0000_t202" style="position:absolute;left:7971;top:4708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rSXM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TmbL+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utJcxQAAAN0AAAAPAAAAAAAAAAAAAAAAAJgCAABkcnMv&#10;ZG93bnJldi54bWxQSwUGAAAAAAQABAD1AAAAigMAAAAA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4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line id="Line 22" o:spid="_x0000_s1044" style="position:absolute;visibility:visible;mso-wrap-style:square" from="3483,3406" to="3483,6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KonsUAAADdAAAADwAAAGRycy9kb3ducmV2LnhtbERPz2vCMBS+C/4P4QneNJ0b3eiMIhsD&#10;3UHUDbbjs3lrq81LSWJb/3tzEHb8+H7Pl72pRUvOV5YVPEwTEMS51RUXCr6/PiYvIHxA1lhbJgVX&#10;8rBcDAdzzLTteE/tIRQihrDPUEEZQpNJ6fOSDPqpbYgj92edwRChK6R22MVwU8tZkqTSYMWxocSG&#10;3krKz4eLUbB93KXtavO57n826TF/3x9/T51TajzqV68gAvXhX3x3r7WC59lTnBv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KonsUAAADdAAAADwAAAAAAAAAA&#10;AAAAAAChAgAAZHJzL2Rvd25yZXYueG1sUEsFBgAAAAAEAAQA+QAAAJMDAAAAAA==&#10;"/>
                <v:shape id="Text Box 23" o:spid="_x0000_s1045" type="#_x0000_t202" style="position:absolute;left:5166;top:5089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njtcUA&#10;AADdAAAADwAAAGRycy9kb3ducmV2LnhtbESPT2vCQBTE74LfYXmCt7qr2KrRVUpF6KnF+Ae8PbLP&#10;JJh9G7KrSb99t1DwOMzMb5jVprOVeFDjS8caxiMFgjhzpuRcw/Gwe5mD8AHZYOWYNPyQh82631th&#10;YlzLe3qkIRcRwj5BDUUIdSKlzwqy6EeuJo7e1TUWQ5RNLk2DbYTbSk6UepMWS44LBdb0UVB2S+9W&#10;w+nrejlP1Xe+ta916zol2S6k1sNB974EEagLz/B/+9NomE2m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aeO1xQAAAN0AAAAPAAAAAAAAAAAAAAAAAJgCAABkcnMv&#10;ZG93bnJldi54bWxQSwUGAAAAAAQABAD1AAAAigMAAAAA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shape id="Text Box 24" o:spid="_x0000_s1046" type="#_x0000_t202" style="position:absolute;left:5166;top:5837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rc9cEA&#10;AADdAAAADwAAAGRycy9kb3ducmV2LnhtbERPTYvCMBC9C/6HMMLeNFFW3a1GEUXwtKKuwt6GZmyL&#10;zaQ00dZ/vzkIHh/ve75sbSkeVPvCsYbhQIEgTp0pONPwe9r2v0D4gGywdEwanuRhueh25pgY1/CB&#10;HseQiRjCPkENeQhVIqVPc7LoB64ijtzV1RZDhHUmTY1NDLelHCk1kRYLjg05VrTOKb0d71bD+ef6&#10;d/lU+2xjx1XjWiXZfkutP3rtagYiUBve4pd7ZzRMR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K3PXBAAAA3QAAAA8AAAAAAAAAAAAAAAAAmAIAAGRycy9kb3du&#10;cmV2LnhtbFBLBQYAAAAABAAEAPUAAACGAwAAAAA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</w:pPr>
                        <w:r>
                          <w:t>_</w:t>
                        </w:r>
                      </w:p>
                    </w:txbxContent>
                  </v:textbox>
                </v:shape>
                <v:shape id="Text Box 25" o:spid="_x0000_s1047" type="#_x0000_t202" style="position:absolute;left:4979;top:5463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Z5bsQA&#10;AADdAAAADwAAAGRycy9kb3ducmV2LnhtbESPW4vCMBSE3xf8D+EI+7YmynqrRhGXhX1SvIJvh+bY&#10;FpuT0mRt/fdGWNjHYWa+YebL1pbiTrUvHGvo9xQI4tSZgjMNx8P3xwSED8gGS8ek4UEelovO2xwT&#10;4xre0X0fMhEh7BPUkIdQJVL6NCeLvucq4uhdXW0xRFln0tTYRLgt5UCpkbRYcFzIsaJ1Tult/2s1&#10;nDbXy/lTbbMvO6wa1yrJdiq1fu+2qxmIQG34D/+1f4yG8WDYh9eb+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GeW7EAAAA3QAAAA8AAAAAAAAAAAAAAAAAmAIAAGRycy9k&#10;b3ducmV2LnhtbFBLBQYAAAAABAAEAPUAAACJAwAAAAA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6" o:spid="_x0000_s1048" type="#_x0000_t202" style="position:absolute;left:6849;top:3861;width:74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TnGcUA&#10;AADdAAAADwAAAGRycy9kb3ducmV2LnhtbESPW2sCMRSE3wX/QziCb5p00dquG6VUBJ9atBfw7bA5&#10;e6Gbk2UT3e2/bwqCj8PMfMNk28E24kqdrx1reJgrEMS5MzWXGj4/9rMnED4gG2wck4Zf8rDdjEcZ&#10;psb1fKTrKZQiQtinqKEKoU2l9HlFFv3ctcTRK1xnMUTZldJ02Ee4bWSi1KO0WHNcqLCl14ryn9PF&#10;avh6K87fC/Ve7uyy7d2gJNtnqfV0MrysQQQawj18ax+MhlWy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FOcZxQAAAN0AAAAPAAAAAAAAAAAAAAAAAJgCAABkcnMv&#10;ZG93bnJldi54bWxQSwUGAAAAAAQABAD1AAAAigMAAAAA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oval id="Oval 27" o:spid="_x0000_s1049" style="position:absolute;left:3109;top:4528;width:748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L9/M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HqZZ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v38xQAAAN0AAAAPAAAAAAAAAAAAAAAAAJgCAABkcnMv&#10;ZG93bnJldi54bWxQSwUGAAAAAAQABAD1AAAAigMAAAAA&#10;"/>
                <v:line id="Line 28" o:spid="_x0000_s1050" style="position:absolute;flip:y;visibility:visible;mso-wrap-style:square" from="3483,4774" to="3483,5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Q548cAAADdAAAADwAAAGRycy9kb3ducmV2LnhtbESPQWvCQBCF74X+h2UKXoJuqtXa1FWq&#10;VhDEQ20PHofsNAnNzobsqPHfd4VCj48373vzZovO1epMbag8G3gcpKCIc28rLgx8fW76U1BBkC3W&#10;nsnAlQIs5vd3M8ysv/AHnQ9SqAjhkKGBUqTJtA55SQ7DwDfE0fv2rUOJsi20bfES4a7WwzSdaIcV&#10;x4YSG1qVlP8cTi6+sdnzejRKlk4nyQu9H2WXajGm99C9vYIS6uT/+C+9tQaeh+MnuK2JCN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FDnjxwAAAN0AAAAPAAAAAAAA&#10;AAAAAAAAAKECAABkcnMvZG93bnJldi54bWxQSwUGAAAAAAQABAD5AAAAlQMAAAAA&#10;">
                  <v:stroke endarrow="block"/>
                </v:line>
                <v:shape id="Text Box 29" o:spid="_x0000_s1051" type="#_x0000_t202" style="position:absolute;left:2174;top:4715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1/bcUA&#10;AADdAAAADwAAAGRycy9kb3ducmV2LnhtbESPW2sCMRSE3wX/QzhC3zSpuNquG6VUCn2qaC/g22Fz&#10;9kI3J8smddd/bwqCj8PMfMNk28E24kydrx1reJwpEMS5MzWXGr4+36ZPIHxANtg4Jg0X8rDdjEcZ&#10;psb1fKDzMZQiQtinqKEKoU2l9HlFFv3MtcTRK1xnMUTZldJ02Ee4beRcqaW0WHNcqLCl14ry3+Of&#10;1fD9UZx+Fmpf7mzS9m5Qku2z1PphMrysQQQawj18a78bDat5ks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/X9txQAAAN0AAAAPAAAAAAAAAAAAAAAAAJgCAABkcnMv&#10;ZG93bnJldi54bWxQSwUGAAAAAAQABAD1AAAAigMAAAAA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6 A</w:t>
                        </w:r>
                      </w:p>
                    </w:txbxContent>
                  </v:textbox>
                </v:shape>
                <v:group id="Group 30" o:spid="_x0000_s1052" style="position:absolute;left:4792;top:3406;width:189;height:1309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9p1sQAAADdAAAA&#10;DwAAAAAAAAAAAAAAAACqAgAAZHJzL2Rvd25yZXYueG1sUEsFBgAAAAAEAAQA+gAAAJsDAAAAAA==&#10;">
                  <v:line id="Line 31" o:spid="_x0000_s1053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SqMcgAAADdAAAADwAAAGRycy9kb3ducmV2LnhtbESPQWvCQBSE7wX/w/KE3uqmSmNJXUVa&#10;BO2hqBXs8Zl9TaLZt2F3m6T/vlsQPA4z8w0zW/SmFi05X1lW8DhKQBDnVldcKDh8rh6eQfiArLG2&#10;TAp+ycNiPribYaZtxztq96EQEcI+QwVlCE0mpc9LMuhHtiGO3rd1BkOUrpDaYRfhppbjJEmlwYrj&#10;QokNvZaUX/Y/RsHHZJu2y837uj9u0lP+tjt9nTun1P2wX76ACNSHW/jaXmsF0/HTFP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OSqMcgAAADdAAAADwAAAAAA&#10;AAAAAAAAAAChAgAAZHJzL2Rvd25yZXYueG1sUEsFBgAAAAAEAAQA+QAAAJYDAAAAAA==&#10;"/>
                  <v:line id="Line 32" o:spid="_x0000_s1054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s+Q8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59lTnBv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s+Q8UAAADdAAAADwAAAAAAAAAA&#10;AAAAAAChAgAAZHJzL2Rvd25yZXYueG1sUEsFBgAAAAAEAAQA+QAAAJMDAAAAAA==&#10;"/>
                  <v:group id="Group 33" o:spid="_x0000_s1055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k2JqzFAAAA3QAA&#10;AA8AAAAAAAAAAAAAAAAAqgIAAGRycy9kb3ducmV2LnhtbFBLBQYAAAAABAAEAPoAAACcAwAAAAA=&#10;">
                    <v:line id="Line 34" o:spid="_x0000_s1056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Sz68gAAADdAAAADwAAAGRycy9kb3ducmV2LnhtbESPQWsCMRSE7wX/Q3hCL1KzXcTarVFE&#10;EDx4qZaV3l43r5tlNy/bJNXtv28KQo/DzHzDLNeD7cSFfGgcK3icZiCIK6cbrhW8nXYPCxAhImvs&#10;HJOCHwqwXo3ullhod+VXuhxjLRKEQ4EKTIx9IWWoDFkMU9cTJ+/TeYsxSV9L7fGa4LaTeZbNpcWG&#10;04LBnraGqvb4bRXIxWHy5Tcfs7Zsz+dnU1Zl/35Q6n48bF5ARBrif/jW3msFT/k8h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hSz68gAAADdAAAADwAAAAAA&#10;AAAAAAAAAAChAgAAZHJzL2Rvd25yZXYueG1sUEsFBgAAAAAEAAQA+QAAAJYDAAAAAA==&#10;"/>
                    <v:line id="Line 35" o:spid="_x0000_s1057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Nmj8cAAADd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bwMk4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s2aPxwAAAN0AAAAPAAAAAAAA&#10;AAAAAAAAAKECAABkcnMvZG93bnJldi54bWxQSwUGAAAAAAQABAD5AAAAlQMAAAAA&#10;"/>
                    <v:line id="Line 36" o:spid="_x0000_s1058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tCO8UAAADfAAAADwAAAGRycy9kb3ducmV2LnhtbERPTUvDQBC9C/6HZQQvYjeKlph2W4og&#10;eOjFVlK8TbNjNiQ7G3fXNv575yB4fLzv5XrygzpRTF1gA3ezAhRxE2zHrYH3/cttCSplZItDYDLw&#10;QwnWq8uLJVY2nPmNTrvcKgnhVKEBl/NYaZ0aRx7TLIzEwn2G6DELjK22Ec8S7gd9XxRz7bFjaXA4&#10;0rOjpt99ewO63N58xc3xoa/7w+HJ1U09fmyNub6aNgtQmab8L/5zv1qZP38sSxks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tCO8UAAADfAAAADwAAAAAAAAAA&#10;AAAAAAChAgAAZHJzL2Rvd25yZXYueG1sUEsFBgAAAAAEAAQA+QAAAJMDAAAAAA==&#10;"/>
                    <v:line id="Line 37" o:spid="_x0000_s1059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voScYAAADfAAAADwAAAGRycy9kb3ducmV2LnhtbERPXWvCMBR9H/gfwhX2NlM3VrpqFNkY&#10;6B5kuoE+XptrW9fclCRru39vBoM9Hs73fDmYRnTkfG1ZwXSSgCAurK65VPD58XqXgfABWWNjmRT8&#10;kIflYnQzx1zbnnfU7UMpYgj7HBVUIbS5lL6oyKCf2JY4cmfrDIYIXSm1wz6Gm0beJ0kqDdYcGyps&#10;6bmi4mv/bRRsH97TbrV5Ww+HTXoqXnan46V3St2Oh9UMRKAh/Iv/3Gsd56ePWfYEv38i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b6EnGAAAA3wAAAA8AAAAAAAAA&#10;AAAAAAAAoQIAAGRycy9kb3ducmV2LnhtbFBLBQYAAAAABAAEAPkAAACUAwAAAAA=&#10;"/>
                    <v:line id="Line 38" o:spid="_x0000_s1060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TY4MUAAADfAAAADwAAAGRycy9kb3ducmV2LnhtbERPTUvDQBC9C/6HZQQvYjeKljTtthRB&#10;8NCLVVK8TbNjNiQ7G3fXNv575yB4fLzv1WbygzpRTF1gA3ezAhRxE2zHrYH3t+fbElTKyBaHwGTg&#10;hxJs1pcXK6xsOPMrnfa5VRLCqUIDLuex0jo1jjymWRiJhfsM0WMWGFttI54l3A/6vijm2mPH0uBw&#10;pCdHTb//9gZ0ubv5itvjQ1/3h8PC1U09fuyMub6atktQmab8L/5zv1iZP38sF/JA/ggA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TY4MUAAADfAAAADwAAAAAAAAAA&#10;AAAAAAChAgAAZHJzL2Rvd25yZXYueG1sUEsFBgAAAAAEAAQA+QAAAJMDAAAAAA==&#10;"/>
                    <v:line id="Line 39" o:spid="_x0000_s1061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bs5cYAAADfAAAADwAAAGRycy9kb3ducmV2LnhtbERPXWvCMBR9H/gfwhX2NtMpK64zimwI&#10;uoehTnCP1+aurTY3Jcna7t8vA8HHw/meLXpTi5acrywreBwlIIhzqysuFBw+Vw9TED4ga6wtk4Jf&#10;8rCYD+5mmGnb8Y7afShEDGGfoYIyhCaT0uclGfQj2xBH7ts6gyFCV0jtsIvhppbjJEmlwYpjQ4kN&#10;vZaUX/Y/RsHHZJu2y837uj9u0lP+tjt9nTun1P2wX76ACNSHm/jqXus4P32aPo/h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m7OXGAAAA3wAAAA8AAAAAAAAA&#10;AAAAAAAAoQIAAGRycy9kb3ducmV2LnhtbFBLBQYAAAAABAAEAPkAAACUAwAAAAA=&#10;"/>
                  </v:group>
                </v:group>
                <v:group id="Group 40" o:spid="_x0000_s1062" style="position:absolute;left:6662;top:3406;width:189;height:1309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Jq6Q0wwAAAN8AAAAP&#10;AAAAAAAAAAAAAAAAAKoCAABkcnMvZG93bnJldi54bWxQSwUGAAAAAAQABAD6AAAAmgMAAAAA&#10;">
                  <v:line id="Line 41" o:spid="_x0000_s1063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PRCsYAAADfAAAADwAAAGRycy9kb3ducmV2LnhtbERPXWvCMBR9H+w/hDvwbaabW9HOKKIM&#10;dA+iTtDHa3PXdmtuSpK13b9fBsIeD+d7Ou9NLVpyvrKs4GGYgCDOra64UHB8f70fg/ABWWNtmRT8&#10;kIf57PZmipm2He+pPYRCxBD2GSooQ2gyKX1ekkE/tA1x5D6sMxgidIXUDrsYbmr5mCSpNFhxbCix&#10;oWVJ+dfh2yjYjnZpu9i8rfvTJr3kq/3l/Nk5pQZ3/eIFRKA+/Iuv7rWO89Pn8eQJ/v5EAHL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D0QrGAAAA3wAAAA8AAAAAAAAA&#10;AAAAAAAAoQIAAGRycy9kb3ducmV2LnhtbFBLBQYAAAAABAAEAPkAAACUAwAAAAA=&#10;"/>
                  <v:line id="Line 42" o:spid="_x0000_s1064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90kcYAAADfAAAADwAAAGRycy9kb3ducmV2LnhtbERPXWvCMBR9H/gfwhX2NlM3LK4zimwM&#10;dA+iTnCP1+baVpubkmRt9+/NYLDHw/meLXpTi5acrywrGI8SEMS51RUXCg6f7w9TED4ga6wtk4If&#10;8rCYD+5mmGnb8Y7afShEDGGfoYIyhCaT0uclGfQj2xBH7mydwRChK6R22MVwU8vHJEmlwYpjQ4kN&#10;vZaUX/ffRsHmaZu2y/XHqj+u01P+tjt9XTqn1P2wX76ACNSHf/Gfe6Xj/HQyfZ7A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PdJHGAAAA3wAAAA8AAAAAAAAA&#10;AAAAAAAAoQIAAGRycy9kb3ducmV2LnhtbFBLBQYAAAAABAAEAPkAAACUAwAAAAA=&#10;"/>
                  <v:group id="Group 43" o:spid="_x0000_s1065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8VE0wwAAAN8AAAAP&#10;AAAAAAAAAAAAAAAAAKoCAABkcnMvZG93bnJldi54bWxQSwUGAAAAAAQABAD6AAAAmgMAAAAA&#10;">
                    <v:line id="Line 44" o:spid="_x0000_s1066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1AlMYAAADfAAAADwAAAGRycy9kb3ducmV2LnhtbERPz2vCMBS+C/4P4QleZKYbm6udUWQg&#10;ePAyNyq7vTVvTWnz0iVRu/9+GQx2/Ph+rzaD7cSFfGgcK7idZyCIK6cbrhW8ve5uchAhImvsHJOC&#10;bwqwWY9HKyy0u/ILXY6xFimEQ4EKTIx9IWWoDFkMc9cTJ+7TeYsxQV9L7fGawm0n77JsIS02nBoM&#10;9vRsqGqPZ6tA5ofZl99+3LdlezotTVmV/ftBqelk2D6BiDTEf/Gfe6/T/MVDvnyE3z8JgF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NQJTGAAAA3wAAAA8AAAAAAAAA&#10;AAAAAAAAoQIAAGRycy9kb3ducmV2LnhtbFBLBQYAAAAABAAEAPkAAACUAwAAAAA=&#10;"/>
                    <v:line id="Line 45" o:spid="_x0000_s1067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7bD8UAAADfAAAADwAAAGRycy9kb3ducmV2LnhtbERPS0vDQBC+C/0Pywje7EbFUGO3pShC&#10;60H6EPQ4zY5JanY27K5J/PfOQejx43vPl6NrVU8hNp4N3EwzUMSltw1XBt4PL9czUDEhW2w9k4Ff&#10;irBcTC7mWFg/8I76faqUhHAs0ECdUldoHcuaHMap74iF+/LBYRIYKm0DDhLuWn2bZbl22LA01NjR&#10;U03l9/7HGXi72+b9avO6Hj82+bF83h0/T0Mw5upyXD2CSjSms/jfvbYyP7+fPchg+SMA9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7bD8UAAADfAAAADwAAAAAAAAAA&#10;AAAAAAChAgAAZHJzL2Rvd25yZXYueG1sUEsFBgAAAAAEAAQA+QAAAJMDAAAAAA==&#10;"/>
                    <v:line id="Line 46" o:spid="_x0000_s1068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5xfcYAAADfAAAADwAAAGRycy9kb3ducmV2LnhtbERPz0vDMBS+C/sfwht4kS1VdLTdsjEE&#10;wcMubqPD27N5a0qbl5rErf73RhA8fny/V5vR9uJCPrSOFdzPMxDEtdMtNwqOh5dZDiJEZI29Y1Lw&#10;TQE268nNCkvtrvxGl31sRArhUKICE+NQShlqQxbD3A3EiTs7bzEm6BupPV5TuO3lQ5YtpMWWU4PB&#10;gZ4N1d3+yyqQ+e7u028/HruqO50KU9XV8L5T6nY6bpcgIo3xX/znftVp/uIpLwr4/ZMAyP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ecX3GAAAA3wAAAA8AAAAAAAAA&#10;AAAAAAAAoQIAAGRycy9kb3ducmV2LnhtbFBLBQYAAAAABAAEAPkAAACUAwAAAAA=&#10;"/>
                    <v:line id="Line 47" o:spid="_x0000_s1069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NNE8UAAADfAAAADwAAAGRycy9kb3ducmV2LnhtbERPTUvDQBC9C/0Pywje7EaLQWO3pSiF&#10;1oPYKrTHaXZMUrOzYXdN4r93DoLHx/ueL0fXqp5CbDwbuJlmoIhLbxuuDHy8r6/vQcWEbLH1TAZ+&#10;KMJyMbmYY2H9wDvq96lSEsKxQAN1Sl2hdSxrchinviMW7tMHh0lgqLQNOEi4a/VtluXaYcPSUGNH&#10;TzWVX/tvZ+B19pb3q+3LZjxs81P5vDsdz0Mw5upyXD2CSjSmf/Gfe2Nlfn73kMk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NNE8UAAADfAAAADwAAAAAAAAAA&#10;AAAAAAChAgAAZHJzL2Rvd25yZXYueG1sUEsFBgAAAAAEAAQA+QAAAJMDAAAAAA==&#10;"/>
                    <v:line id="Line 48" o:spid="_x0000_s1070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PnYcUAAADfAAAADwAAAGRycy9kb3ducmV2LnhtbERPz2vCMBS+D/Y/hDfwIjNVNtFqFBkM&#10;PHiZSmW3Z/PWlDYvXRK1+++XgbDjx/d7ue5tK67kQ+1YwXiUgSAuna65UnA8vD/PQISIrLF1TAp+&#10;KMB69fiwxFy7G3/QdR8rkUI45KjAxNjlUobSkMUwch1x4r6ctxgT9JXUHm8p3LZykmVTabHm1GCw&#10;ozdDZbO/WAVytht++835pSma02luirLoPndKDZ76zQJEpD7+i+/urU7zp6/zbAx/fxI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4PnYcUAAADfAAAADwAAAAAAAAAA&#10;AAAAAAChAgAAZHJzL2Rvd25yZXYueG1sUEsFBgAAAAAEAAQA+QAAAJMDAAAAAA==&#10;"/>
                    <v:line id="Line 49" o:spid="_x0000_s1071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12/8YAAADfAAAADwAAAGRycy9kb3ducmV2LnhtbERPXWvCMBR9H/gfwh3sbaZzrMxqFNkY&#10;6B6GOkEfr821rWtuSpK13b83wsDHw/mezntTi5acrywreBomIIhzqysuFOy+Px5fQfiArLG2TAr+&#10;yMN8NribYqZtxxtqt6EQMYR9hgrKEJpMSp+XZNAPbUMcuZN1BkOErpDaYRfDTS1HSZJKgxXHhhIb&#10;eisp/9n+GgVfz+u0Xaw+l/1+lR7z983xcO6cUg/3/WICIlAfbuJ/91LH+enLOBnB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Ndv/GAAAA3wAAAA8AAAAAAAAA&#10;AAAAAAAAoQIAAGRycy9kb3ducmV2LnhtbFBLBQYAAAAABAAEAPkAAACUAwAAAAA=&#10;"/>
                  </v:group>
                </v:group>
                <v:line id="Line 50" o:spid="_x0000_s1072" style="position:absolute;visibility:visible;mso-wrap-style:square" from="4792,4715" to="6662,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HTZMYAAADfAAAADwAAAGRycy9kb3ducmV2LnhtbERPXUvDMBR9F/YfwhV8c6kOi3ZNx1CE&#10;bQ/iqqCPd81d29nclCS23b83guDj4Xznq8l0YiDnW8sKbuYJCOLK6pZrBe9vz9f3IHxA1thZJgVn&#10;8rAqZhc5ZtqOvKehDLWIIewzVNCE0GdS+qohg35ue+LIHa0zGCJ0tdQOxxhuOnmbJKk02HJsaLCn&#10;x4aqr/LbKHhZvKbDervbTB/b9FA97Q+fp9EpdXU5rZcgAk3hX/zn3ug4P717SBb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B02TGAAAA3wAAAA8AAAAAAAAA&#10;AAAAAAAAoQIAAGRycy9kb3ducmV2LnhtbFBLBQYAAAAABAAEAPkAAACUAwAAAAA=&#10;"/>
                <v:shape id="Text Box 51" o:spid="_x0000_s1073" type="#_x0000_t202" style="position:absolute;left:4044;top:3780;width:74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/gu8EA&#10;AADfAAAADwAAAGRycy9kb3ducmV2LnhtbERPTYvCMBC9C/6HMAt702RFZe0aRZQFT4quCt6GZmzL&#10;NpPSRFv/vREEj4/3PZ23thQ3qn3hWMNXX4EgTp0pONNw+PvtfYPwAdlg6Zg03MnDfNbtTDExruEd&#10;3fYhEzGEfYIa8hCqREqf5mTR911FHLmLqy2GCOtMmhqbGG5LOVBqLC0WHBtyrGiZU/q/v1oNx83l&#10;fBqqbbayo6pxrZJsJ1Lrz4928QMiUBve4pd7beL88WiihvD8EwHI2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5P4LvBAAAA3wAAAA8AAAAAAAAAAAAAAAAAmAIAAGRycy9kb3du&#10;cmV2LnhtbFBLBQYAAAAABAAEAPUAAACGAwAAAAA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group id="Group 52" o:spid="_x0000_s1074" style="position:absolute;left:7971;top:3406;width:189;height:2985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flA8HCAAAA3wAAAA8A&#10;AAAAAAAAAAAAAAAAqgIAAGRycy9kb3ducmV2LnhtbFBLBQYAAAAABAAEAPoAAACZAwAAAAA=&#10;">
                  <v:line id="Line 53" o:spid="_x0000_s1075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Zw/MYAAADfAAAADwAAAGRycy9kb3ducmV2LnhtbERPXUvDMBR9F/wP4Qq+uVRlYdZlYzgG&#10;mw+yTUEf75prW21uSpK19d8vA2GPh/M9nQ+2ER35UDvWcD/KQBAXztRcavh4X91NQISIbLBxTBr+&#10;KMB8dn01xdy4nnfU7WMpUgiHHDVUMba5lKGoyGIYuZY4cd/OW4wJ+lIaj30Kt418yDIlLdacGips&#10;6aWi4nd/tBreHreqW2xe18PnRh2K5e7w9dN7rW9vhsUziEhDvIj/3WuT5qvxU6b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2cPzGAAAA3wAAAA8AAAAAAAAA&#10;AAAAAAAAoQIAAGRycy9kb3ducmV2LnhtbFBLBQYAAAAABAAEAPkAAACUAwAAAAA=&#10;"/>
                  <v:line id="Line 54" o:spid="_x0000_s1076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rVZ8YAAADfAAAADwAAAGRycy9kb3ducmV2LnhtbERPXWvCMBR9H/gfwhV8m6mTdVtnFFEG&#10;6sOYbrA9Xpu7tq65KUnW1n+/CMIeD+d7tuhNLVpyvrKsYDJOQBDnVldcKPh4f7l9BOEDssbaMik4&#10;k4fFfHAzw0zbjvfUHkIhYgj7DBWUITSZlD4vyaAf24Y4ct/WGQwRukJqh10MN7W8S5JUGqw4NpTY&#10;0Kqk/OfwaxS8Tt/SdrndbfrPbXrM1/vj16lzSo2G/fIZRKA+/Iuv7o2O89P7p+QBL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61WfGAAAA3wAAAA8AAAAAAAAA&#10;AAAAAAAAoQIAAGRycy9kb3ducmV2LnhtbFBLBQYAAAAABAAEAPkAAACUAwAAAAA=&#10;"/>
                  <v:group id="Group 55" o:spid="_x0000_s1077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nJ+sfCAAAA3wAAAA8A&#10;AAAAAAAAAAAAAAAAqgIAAGRycy9kb3ducmV2LnhtbFBLBQYAAAAABAAEAPoAAACZAwAAAAA=&#10;">
                    <v:line id="Line 56" o:spid="_x0000_s1078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XrZ8UAAADfAAAADwAAAGRycy9kb3ducmV2LnhtbERPz2vCMBS+C/sfwht4GTOdTLGdUWQw&#10;2MGLOiq7vTVvTWnz0iWZdv+9EQYeP77fy/VgO3EiHxrHCp4mGQjiyumGawUfh7fHBYgQkTV2jknB&#10;HwVYr+5GSyy0O/OOTvtYixTCoUAFJsa+kDJUhiyGieuJE/ftvMWYoK+l9nhO4baT0yybS4sNpwaD&#10;Pb0aqtr9r1UgF9uHH7/5em7L9njMTVmV/edWqfH9sHkBEWmIN/G/+12n+fNZnuVw/ZMAy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XrZ8UAAADfAAAADwAAAAAAAAAA&#10;AAAAAAChAgAAZHJzL2Rvd25yZXYueG1sUEsFBgAAAAAEAAQA+QAAAJMDAAAAAA==&#10;"/>
                    <v:line id="Line 57" o:spid="_x0000_s1079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rbzsYAAADfAAAADwAAAGRycy9kb3ducmV2LnhtbERPTUvDQBC9C/0Pywje7KaKocZuS1GE&#10;1oO0VdDjNDsmqdnZsLsm8d87B6HHx/terEbXqp5CbDwbmE0zUMSltw1XBt7fnq/noGJCtth6JgO/&#10;FGG1nFwssLB+4D31h1QpCeFYoIE6pa7QOpY1OYxT3xEL9+WDwyQwVNoGHCTctfomy3LtsGFpqLGj&#10;x5rK78OPM/B6u8v79fZlM35s82P5tD9+noZgzNXluH4AlWhMZ/G/e2Nlfn53P5MH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K287GAAAA3wAAAA8AAAAAAAAA&#10;AAAAAAAAoQIAAGRycy9kb3ducmV2LnhtbFBLBQYAAAAABAAEAPkAAACUAwAAAAA=&#10;"/>
                    <v:line id="Line 58" o:spid="_x0000_s1080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pxvMYAAADfAAAADwAAAGRycy9kb3ducmV2LnhtbERPz2vCMBS+C/sfwht4kZlWpmhnFBkM&#10;dvAyNyq7vTVvTWnz0iWZdv/9IggeP77f6+1gO3EiHxrHCvJpBoK4crrhWsHH+8vDEkSIyBo7x6Tg&#10;jwJsN3ejNRbanfmNTodYixTCoUAFJsa+kDJUhiyGqeuJE/ftvMWYoK+l9nhO4baTsyxbSIsNpwaD&#10;PT0bqtrDr1Ugl/vJj999PbZlezyuTFmV/edeqfH9sHsCEWmIN/HV/arT/MV8ledw+ZMAyM0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acbzGAAAA3wAAAA8AAAAAAAAA&#10;AAAAAAAAoQIAAGRycy9kb3ducmV2LnhtbFBLBQYAAAAABAAEAPkAAACUAwAAAAA=&#10;"/>
                    <v:line id="Line 59" o:spid="_x0000_s1081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TgIsYAAADfAAAADwAAAGRycy9kb3ducmV2LnhtbERPW2vCMBR+H+w/hDPY20x1WGY1ikwE&#10;3cPwBvp4bM7abs1JSWLb/ftlMNjjx3efLXpTi5acrywrGA4SEMS51RUXCk7H9dMLCB+QNdaWScE3&#10;eVjM7+9mmGnb8Z7aQyhEDGGfoYIyhCaT0uclGfQD2xBH7sM6gyFCV0jtsIvhppajJEmlwYpjQ4kN&#10;vZaUfx1uRsH78y5tl9u3TX/eptd8tb9ePjun1ONDv5yCCNSHf/Gfe6Pj/HQ8GY7g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U4CLGAAAA3wAAAA8AAAAAAAAA&#10;AAAAAAAAoQIAAGRycy9kb3ducmV2LnhtbFBLBQYAAAAABAAEAPkAAACUAwAAAAA=&#10;"/>
                    <v:line id="Line 60" o:spid="_x0000_s1082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RKUMYAAADfAAAADwAAAGRycy9kb3ducmV2LnhtbERPz2vCMBS+D/Y/hDfYRWbq5kSrUWQg&#10;7OBlblS8PZtnU9q8dEnU7r9fBsKOH9/vxaq3rbiQD7VjBaNhBoK4dLrmSsHX5+ZpCiJEZI2tY1Lw&#10;QwFWy/u7BebaXfmDLrtYiRTCIUcFJsYulzKUhiyGoeuIE3dy3mJM0FdSe7ymcNvK5yybSIs1pwaD&#10;Hb0ZKpvd2SqQ0+3g26+P46Zo9vuZKcqiO2yVenzo13MQkfr4L76533WaP3mdjV7g708C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ESlDGAAAA3wAAAA8AAAAAAAAA&#10;AAAAAAAAoQIAAGRycy9kb3ducmV2LnhtbFBLBQYAAAAABAAEAPkAAACUAwAAAAA=&#10;"/>
                    <v:line id="Line 61" o:spid="_x0000_s1083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HdzcYAAADfAAAADwAAAGRycy9kb3ducmV2LnhtbERPW2vCMBR+H/gfwhH2NlN3KVs1imwM&#10;dA/iDebjsTm2dc1JSbK2+/fLQNjjx3efzntTi5acrywrGI8SEMS51RUXCg7797tnED4ga6wtk4If&#10;8jCfDW6mmGnb8ZbaXShEDGGfoYIyhCaT0uclGfQj2xBH7mydwRChK6R22MVwU8v7JEmlwYpjQ4kN&#10;vZaUf+2+jYL1wyZtF6uPZf+5Sk/52/Z0vHROqdthv5iACNSHf/HVvdRxfvr0Mn6Evz8RgJ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x3c3GAAAA3wAAAA8AAAAAAAAA&#10;AAAAAAAAoQIAAGRycy9kb3ducmV2LnhtbFBLBQYAAAAABAAEAPkAAACUAwAAAAA=&#10;"/>
                  </v:group>
                </v:group>
              </v:group>
            </w:pict>
          </mc:Fallback>
        </mc:AlternateContent>
      </w:r>
    </w:p>
    <w:p w:rsidR="000C6A5A" w:rsidRPr="00A51FA4" w:rsidRDefault="000C6A5A" w:rsidP="000C6A5A"/>
    <w:p w:rsidR="000C6A5A" w:rsidRPr="00A51FA4" w:rsidRDefault="000C6A5A" w:rsidP="000C6A5A">
      <w:pPr>
        <w:rPr>
          <w:b/>
          <w:bCs/>
        </w:rPr>
      </w:pPr>
    </w:p>
    <w:p w:rsidR="000C6A5A" w:rsidRPr="00A51FA4" w:rsidRDefault="000C6A5A" w:rsidP="000C6A5A">
      <w:pPr>
        <w:rPr>
          <w:b/>
          <w:bCs/>
        </w:rPr>
      </w:pPr>
    </w:p>
    <w:p w:rsidR="000C6A5A" w:rsidRPr="00A51FA4" w:rsidRDefault="000C6A5A" w:rsidP="000C6A5A"/>
    <w:p w:rsidR="000C6A5A" w:rsidRPr="00A51FA4" w:rsidRDefault="000C6A5A" w:rsidP="000C6A5A"/>
    <w:p w:rsidR="000C6A5A" w:rsidRPr="00A51FA4" w:rsidRDefault="000C6A5A" w:rsidP="000C6A5A"/>
    <w:p w:rsidR="000C6A5A" w:rsidRDefault="000C6A5A" w:rsidP="000C6A5A">
      <w:r w:rsidRPr="00A51FA4">
        <w:t>2//</w:t>
      </w:r>
      <w:proofErr w:type="gramStart"/>
      <w:r w:rsidRPr="00A51FA4">
        <w:t>2  =</w:t>
      </w:r>
      <w:proofErr w:type="gramEnd"/>
      <w:r>
        <w:t xml:space="preserve"> </w:t>
      </w:r>
      <w:r w:rsidRPr="00A51FA4">
        <w:t xml:space="preserve"> 1 </w:t>
      </w:r>
      <w:r w:rsidRPr="00A51FA4">
        <w:sym w:font="Symbol" w:char="F057"/>
      </w:r>
      <w:r w:rsidRPr="00A51FA4">
        <w:t xml:space="preserve">,        </w:t>
      </w:r>
    </w:p>
    <w:p w:rsidR="000C6A5A" w:rsidRDefault="000C6A5A" w:rsidP="000C6A5A">
      <w:r w:rsidRPr="00A51FA4">
        <w:t xml:space="preserve"> </w:t>
      </w:r>
      <w:r w:rsidRPr="00A51FA4">
        <w:object w:dxaOrig="23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2.25pt" o:ole="">
            <v:imagedata r:id="rId10" o:title=""/>
          </v:shape>
          <o:OLEObject Type="Embed" ProgID="Equation.DSMT4" ShapeID="_x0000_i1025" DrawAspect="Content" ObjectID="_1599722286" r:id="rId11"/>
        </w:object>
      </w:r>
    </w:p>
    <w:p w:rsidR="003360C6" w:rsidRDefault="003360C6" w:rsidP="000C6A5A"/>
    <w:p w:rsidR="003360C6" w:rsidRDefault="003360C6" w:rsidP="000C6A5A"/>
    <w:p w:rsidR="003360C6" w:rsidRDefault="003360C6" w:rsidP="000C6A5A"/>
    <w:p w:rsidR="003360C6" w:rsidRDefault="003360C6" w:rsidP="000C6A5A"/>
    <w:p w:rsidR="003D349F" w:rsidRDefault="003D349F" w:rsidP="000C6A5A"/>
    <w:p w:rsidR="000C6A5A" w:rsidRPr="00A51FA4" w:rsidRDefault="000C6A5A" w:rsidP="000C6A5A">
      <w:r w:rsidRPr="00A51FA4">
        <w:lastRenderedPageBreak/>
        <w:t>We find v</w:t>
      </w:r>
      <w:r w:rsidRPr="00A51FA4">
        <w:rPr>
          <w:vertAlign w:val="subscript"/>
        </w:rPr>
        <w:t>2</w:t>
      </w:r>
      <w:r w:rsidRPr="00A51FA4">
        <w:t xml:space="preserve"> using the circuit below.</w:t>
      </w:r>
    </w:p>
    <w:p w:rsidR="000C6A5A" w:rsidRPr="00A51FA4" w:rsidRDefault="000C6A5A" w:rsidP="000C6A5A">
      <w:r w:rsidRPr="00A51FA4"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29542C30" wp14:editId="1D30028F">
                <wp:simplePos x="0" y="0"/>
                <wp:positionH relativeFrom="column">
                  <wp:posOffset>1424940</wp:posOffset>
                </wp:positionH>
                <wp:positionV relativeFrom="paragraph">
                  <wp:posOffset>118745</wp:posOffset>
                </wp:positionV>
                <wp:extent cx="3206115" cy="2018665"/>
                <wp:effectExtent l="0" t="10160" r="0" b="9525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6115" cy="2018665"/>
                          <a:chOff x="4044" y="8337"/>
                          <a:chExt cx="5049" cy="3179"/>
                        </a:xfrm>
                      </wpg:grpSpPr>
                      <wps:wsp>
                        <wps:cNvPr id="5" name="Line 63"/>
                        <wps:cNvCnPr/>
                        <wps:spPr bwMode="auto">
                          <a:xfrm flipH="1">
                            <a:off x="4792" y="8337"/>
                            <a:ext cx="317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64"/>
                        <wps:cNvCnPr/>
                        <wps:spPr bwMode="auto">
                          <a:xfrm>
                            <a:off x="7971" y="9769"/>
                            <a:ext cx="0" cy="17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" name="Group 65"/>
                        <wpg:cNvGrpSpPr>
                          <a:grpSpLocks/>
                        </wpg:cNvGrpSpPr>
                        <wpg:grpSpPr bwMode="auto">
                          <a:xfrm flipH="1">
                            <a:off x="5727" y="9769"/>
                            <a:ext cx="189" cy="1747"/>
                            <a:chOff x="3501" y="6664"/>
                            <a:chExt cx="240" cy="2160"/>
                          </a:xfrm>
                        </wpg:grpSpPr>
                        <wps:wsp>
                          <wps:cNvPr id="9" name="Line 66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67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" name="Group 68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20" name="Line 69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Line 70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Line 71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84" name="Line 72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85" name="Line 73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86" name="Line 74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45187" name="Line 75"/>
                        <wps:cNvCnPr/>
                        <wps:spPr bwMode="auto">
                          <a:xfrm flipH="1">
                            <a:off x="5727" y="11516"/>
                            <a:ext cx="22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18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5727" y="10330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1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89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7971" y="8834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4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90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8158" y="10330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18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91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5166" y="10143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92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5166" y="10891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</w:pPr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93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979" y="10517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94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6849" y="8792"/>
                            <a:ext cx="74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45195" name="Group 83"/>
                        <wpg:cNvGrpSpPr>
                          <a:grpSpLocks/>
                        </wpg:cNvGrpSpPr>
                        <wpg:grpSpPr bwMode="auto">
                          <a:xfrm>
                            <a:off x="7597" y="10143"/>
                            <a:ext cx="720" cy="731"/>
                            <a:chOff x="1800" y="8808"/>
                            <a:chExt cx="720" cy="731"/>
                          </a:xfrm>
                        </wpg:grpSpPr>
                        <wps:wsp>
                          <wps:cNvPr id="345196" name="Oval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0" y="8819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197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8808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C6A5A" w:rsidRDefault="000C6A5A" w:rsidP="000C6A5A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0C6A5A" w:rsidRDefault="000C6A5A" w:rsidP="000C6A5A">
                                <w:pPr>
                                  <w:jc w:val="center"/>
                                </w:pPr>
                                <w: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198" name="Group 86"/>
                        <wpg:cNvGrpSpPr>
                          <a:grpSpLocks/>
                        </wpg:cNvGrpSpPr>
                        <wpg:grpSpPr bwMode="auto">
                          <a:xfrm flipH="1">
                            <a:off x="4792" y="8337"/>
                            <a:ext cx="189" cy="1432"/>
                            <a:chOff x="3501" y="6664"/>
                            <a:chExt cx="240" cy="2160"/>
                          </a:xfrm>
                        </wpg:grpSpPr>
                        <wps:wsp>
                          <wps:cNvPr id="345199" name="Line 87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200" name="Line 88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5201" name="Group 89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62" name="Line 90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91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0" name="Line 92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1" name="Line 93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2" name="Line 94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3" name="Line 95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7204" name="Group 96"/>
                        <wpg:cNvGrpSpPr>
                          <a:grpSpLocks/>
                        </wpg:cNvGrpSpPr>
                        <wpg:grpSpPr bwMode="auto">
                          <a:xfrm flipH="1">
                            <a:off x="6662" y="8337"/>
                            <a:ext cx="189" cy="1432"/>
                            <a:chOff x="3501" y="6664"/>
                            <a:chExt cx="240" cy="2160"/>
                          </a:xfrm>
                        </wpg:grpSpPr>
                        <wps:wsp>
                          <wps:cNvPr id="7205" name="Line 97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06" name="Line 98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207" name="Group 99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7208" name="Line 100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9" name="Line 101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10" name="Line 102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11" name="Line 103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12" name="Line 104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13" name="Line 105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7214" name="Line 106"/>
                        <wps:cNvCnPr/>
                        <wps:spPr bwMode="auto">
                          <a:xfrm>
                            <a:off x="4792" y="9769"/>
                            <a:ext cx="18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15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044" y="8834"/>
                            <a:ext cx="74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6A5A" w:rsidRDefault="000C6A5A" w:rsidP="000C6A5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216" name="Group 108"/>
                        <wpg:cNvGrpSpPr>
                          <a:grpSpLocks/>
                        </wpg:cNvGrpSpPr>
                        <wpg:grpSpPr bwMode="auto">
                          <a:xfrm flipH="1">
                            <a:off x="7971" y="8337"/>
                            <a:ext cx="189" cy="1432"/>
                            <a:chOff x="3501" y="6664"/>
                            <a:chExt cx="240" cy="2160"/>
                          </a:xfrm>
                        </wpg:grpSpPr>
                        <wps:wsp>
                          <wps:cNvPr id="7217" name="Line 109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8" name="Line 110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219" name="Group 111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7220" name="Line 112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21" name="Line 113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22" name="Line 114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23" name="Line 115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24" name="Line 116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25" name="Line 117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84" style="position:absolute;margin-left:112.2pt;margin-top:9.35pt;width:252.45pt;height:158.95pt;z-index:251653632" coordorigin="4044,8337" coordsize="5049,3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">
                <v:line id="Line 63" o:spid="_x0000_s1085" style="position:absolute;flip:x;visibility:visible;mso-wrap-style:square" from="4792,8337" to="7971,8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line id="Line 64" o:spid="_x0000_s1086" style="position:absolute;visibility:visible;mso-wrap-style:square" from="7971,9769" to="7971,11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group id="Group 65" o:spid="_x0000_s1087" style="position:absolute;left:5727;top:9769;width:189;height:1747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">
                  <v:line id="Line 66" o:spid="_x0000_s1088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<v:line id="Line 67" o:spid="_x0000_s1089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<v:group id="Group 68" o:spid="_x0000_s1090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AV/MAAAADbAAAADwAAAGRycy9kb3ducmV2LnhtbERPzWrCQBC+F3yHZQpe&#10;gm4UWtroKq0g7VXjAwzZMVmanY3Zica3dwuF3ubj+531dvStulIfXWADi3kOirgK1nFt4FTuZ2+g&#10;oiBbbAOTgTtF2G4mT2ssbLjxga5HqVUK4ViggUakK7SOVUMe4zx0xIk7h96jJNjX2vZ4S+G+1cs8&#10;f9UeHaeGBjvaNVT9HAdv4Jy9S7kfnHu5yP2r+yyzwykbjJk+jx8rUEKj/Iv/3N82zV/A7y/pAL15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q8BX8wAAAANsAAAAPAAAA&#10;AAAAAAAAAAAAAKoCAABkcnMvZG93bnJldi54bWxQSwUGAAAAAAQABAD6AAAAlwMAAAAA&#10;">
                    <v:line id="Line 69" o:spid="_x0000_s1091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  <v:line id="Line 70" o:spid="_x0000_s1092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  <v:line id="Line 71" o:spid="_x0000_s1093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  <v:line id="Line 72" o:spid="_x0000_s1094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s0I0qygAAAN8AAAAPAAAA&#10;AAAAAAAAAAAAAKECAABkcnMvZG93bnJldi54bWxQSwUGAAAAAAQABAD5AAAAmAMAAAAA&#10;"/>
                    <v:line id="Line 73" o:spid="_x0000_s1095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AnWMoAAADfAAAADwAAAGRycy9kb3ducmV2LnhtbESPQUsDMRSE70L/Q3gFL9Jmq62sa9NS&#10;CoKHXqyypbfn5rlZdvOyTWK7/nsjFDwOM/MNs1wPthNn8qFxrGA2zUAQV043XCv4eH+Z5CBCRNbY&#10;OSYFPxRgvRrdLLHQ7sJvdN7HWiQIhwIVmBj7QspQGbIYpq4nTt6X8xZjkr6W2uMlwW0n77PsUVps&#10;OC0Y7GlrqGr331aBzHd3J7/5nLdlezg8mbIq++NOqdvxsHkGEWmI/+Fr+1UreJgvZvkC/v6kLyBX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TwCdYygAAAN8AAAAPAAAA&#10;AAAAAAAAAAAAAKECAABkcnMvZG93bnJldi54bWxQSwUGAAAAAAQABAD5AAAAmAMAAAAA&#10;"/>
                    <v:line id="Line 74" o:spid="_x0000_s1096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zTrbGygAAAN8AAAAPAAAA&#10;AAAAAAAAAAAAAKECAABkcnMvZG93bnJldi54bWxQSwUGAAAAAAQABAD5AAAAmAMAAAAA&#10;"/>
                  </v:group>
                </v:group>
                <v:line id="Line 75" o:spid="_x0000_s1097" style="position:absolute;flip:x;visibility:visible;mso-wrap-style:square" from="5727,11516" to="7971,11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MXhy0ygAAAN8AAAAPAAAA&#10;AAAAAAAAAAAAAKECAABkcnMvZG93bnJldi54bWxQSwUGAAAAAAQABAD5AAAAmAMAAAAA&#10;"/>
                <v:shape id="Text Box 76" o:spid="_x0000_s1098" type="#_x0000_t202" style="position:absolute;left:5727;top:10330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oshMQA&#10;AADfAAAADwAAAGRycy9kb3ducmV2LnhtbERPy2rCQBTdC/7DcAvd1RlbLTHNRKRFcGXRqtDdJXPz&#10;oJk7ITM16d93FoLLw3ln69G24kq9bxxrmM8UCOLCmYYrDaev7VMCwgdkg61j0vBHHtb5dJJhatzA&#10;B7oeQyViCPsUNdQhdKmUvqjJop+5jjhypesthgj7SpoehxhuW/ms1Ku02HBsqLGj95qKn+Ov1XDe&#10;l9+XhfqsPuyyG9yoJNuV1PrxYdy8gQg0hrv45t4ZDS+L5TyJg+Of+AVk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6LITEAAAA3wAAAA8AAAAAAAAAAAAAAAAAmAIAAGRycy9k&#10;b3ducmV2LnhtbFBLBQYAAAAABAAEAPUAAACJAwAAAAA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1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77" o:spid="_x0000_s1099" type="#_x0000_t202" style="position:absolute;left:7971;top:8834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aJH8YA&#10;AADfAAAADwAAAGRycy9kb3ducmV2LnhtbESPW4vCMBSE3xf8D+EIvmniFa1GkV0W9snFK/h2aI5t&#10;sTkpTdZ2/71ZEPZxmJlvmNWmtaV4UO0LxxqGAwWCOHWm4EzD6fjZn4PwAdlg6Zg0/JKHzbrztsLE&#10;uIb39DiETEQI+wQ15CFUiZQ+zcmiH7iKOHo3V1sMUdaZNDU2EW5LOVJqJi0WHBdyrOg9p/R++LEa&#10;zrvb9TJR39mHnVaNa5Vku5Ba97rtdgkiUBv+w6/2l9EwnkyH8wX8/YlfQK6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zaJH8YAAADfAAAADwAAAAAAAAAAAAAAAACYAgAAZHJz&#10;L2Rvd25yZXYueG1sUEsFBgAAAAAEAAQA9QAAAIsDAAAAAA=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4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78" o:spid="_x0000_s1100" type="#_x0000_t202" style="position:absolute;left:8158;top:10330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W2X8YA&#10;AADfAAAADwAAAGRycy9kb3ducmV2LnhtbESPy2rCQBSG94LvMJxCd3XGVksTMxFpEVxZtFVwd8ic&#10;XGjmTMhMTfr2nYXg8ue/8WXr0bbiSr1vHGuYzxQI4sKZhisN31/bpzcQPiAbbB2Thj/ysM6nkwxT&#10;4wY+0PUYKhFH2KeooQ6hS6X0RU0W/cx1xNErXW8xRNlX0vQ4xHHbymelXqXFhuNDjR2911T8HH+t&#10;htO+vJwX6rP6sMtucKOSbBOp9ePDuFmBCDSGe/jW3hkNL4vlPIkEkSeygM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9W2X8YAAADfAAAADwAAAAAAAAAAAAAAAACYAgAAZHJz&#10;L2Rvd25yZXYueG1sUEsFBgAAAAAEAAQA9QAAAIsDAAAAAA=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18 V</w:t>
                        </w:r>
                      </w:p>
                    </w:txbxContent>
                  </v:textbox>
                </v:shape>
                <v:shape id="Text Box 79" o:spid="_x0000_s1101" type="#_x0000_t202" style="position:absolute;left:5166;top:10143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kTxMYA&#10;AADfAAAADwAAAGRycy9kb3ducmV2LnhtbESPQWvCQBSE70L/w/IKveluWhWNrlJaCp4UbRW8PbLP&#10;JJh9G7JbE/+9Kwgeh5n5hpkvO1uJCzW+dKwhGSgQxJkzJeca/n5/+hMQPiAbrByThit5WC5eenNM&#10;jWt5S5ddyEWEsE9RQxFCnUrps4Is+oGriaN3co3FEGWTS9NgG+G2ku9KjaXFkuNCgTV9FZSdd/9W&#10;w359Oh6GapN/21Hduk5JtlOp9dtr9zkDEagLz/CjvTIaPoajZJrA/U/8AnJ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JkTxMYAAADfAAAADwAAAAAAAAAAAAAAAACYAgAAZHJz&#10;L2Rvd25yZXYueG1sUEsFBgAAAAAEAAQA9QAAAIsDAAAAAA=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shape id="Text Box 80" o:spid="_x0000_s1102" type="#_x0000_t202" style="position:absolute;left:5166;top:10891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uNs8YA&#10;AADfAAAADwAAAGRycy9kb3ducmV2LnhtbESPQWsCMRSE74L/ITyhN020KnVrFFEKPSlqFXp7bJ67&#10;i5uXZZO6239vBMHjMDPfMPNla0txo9oXjjUMBwoEcepMwZmGn+NX/wOED8gGS8ek4Z88LBfdzhwT&#10;4xre0+0QMhEh7BPUkIdQJVL6NCeLfuAq4uhdXG0xRFln0tTYRLgt5UipqbRYcFzIsaJ1Tun18Gc1&#10;nLaX3/NY7bKNnVSNa5VkO5Nav/Xa1SeIQG14hZ/tb6PhfTwZzkbw+BO/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uNs8YAAADfAAAADwAAAAAAAAAAAAAAAACYAgAAZHJz&#10;L2Rvd25yZXYueG1sUEsFBgAAAAAEAAQA9QAAAIsDAAAAAA=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</w:pPr>
                        <w:r>
                          <w:t>_</w:t>
                        </w:r>
                      </w:p>
                    </w:txbxContent>
                  </v:textbox>
                </v:shape>
                <v:shape id="Text Box 81" o:spid="_x0000_s1103" type="#_x0000_t202" style="position:absolute;left:4979;top:10517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coKMYA&#10;AADfAAAADwAAAGRycy9kb3ducmV2LnhtbESPT4vCMBTE74LfITxhb2viX9auUcRF2JOirsLeHs2z&#10;LTYvpYm2++2NsOBxmJnfMPNla0txp9oXjjUM+goEcepMwZmGn+Pm/QOED8gGS8ek4Y88LBfdzhwT&#10;4xre0/0QMhEh7BPUkIdQJVL6NCeLvu8q4uhdXG0xRFln0tTYRLgt5VCpqbRYcFzIsaJ1Tun1cLMa&#10;TtvL73msdtmXnVSNa5VkO5Nav/Xa1SeIQG14hf/b30bDaDwZzEbw/BO/gFw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wcoKMYAAADfAAAADwAAAAAAAAAAAAAAAACYAgAAZHJz&#10;L2Rvd25yZXYueG1sUEsFBgAAAAAEAAQA9QAAAIsDAAAAAA=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82" o:spid="_x0000_s1104" type="#_x0000_t202" style="position:absolute;left:6849;top:8792;width:74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6wXMYA&#10;AADfAAAADwAAAGRycy9kb3ducmV2LnhtbESPT2vCQBTE7wW/w/IEb7qrxqLRVaSl0JOl/gNvj+wz&#10;CWbfhuzWpN/eLQg9DjPzG2a16Wwl7tT40rGG8UiBIM6cKTnXcDx8DOcgfEA2WDkmDb/kYbPuvaww&#10;Na7lb7rvQy4ihH2KGooQ6lRKnxVk0Y9cTRy9q2sshiibXJoG2wi3lZwo9SotlhwXCqzpraDstv+x&#10;Gk676+WcqK/83c7q1nVKsl1IrQf9brsEEagL/+Fn+9NomCaz8SKBvz/xC8j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6wXMYAAADfAAAADwAAAAAAAAAAAAAAAACYAgAAZHJz&#10;L2Rvd25yZXYueG1sUEsFBgAAAAAEAAQA9QAAAIsDAAAAAA=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group id="Group 83" o:spid="_x0000_s1105" style="position:absolute;left:7597;top:10143;width:720;height:731" coordorigin="1800,8808" coordsize="720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APR3ZPIAAAA&#10;3wAAAA8AAAAAAAAAAAAAAAAAqgIAAGRycy9kb3ducmV2LnhtbFBLBQYAAAAABAAEAPoAAACfAwAA&#10;AAA=&#10;">
                  <v:oval id="Oval 84" o:spid="_x0000_s1106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eSDMcA&#10;AADfAAAADwAAAGRycy9kb3ducmV2LnhtbESPQUvDQBSE74L/YXlCb3YTY4LGbkuxFOrBg1Hvj+xr&#10;Epp9G7LPNP33XUHwOMzMN8xqM7teTTSGzrOBdJmAIq697bgx8PW5v38CFQTZYu+ZDFwowGZ9e7PC&#10;0vozf9BUSaMihEOJBlqRodQ61C05DEs/EEfv6EeHEuXYaDviOcJdrx+SpNAOO44LLQ702lJ9qn6c&#10;gV2zrYpJZ5Jnx91B8tP3+1uWGrO4m7cvoIRm+Q//tQ/WQPaYp88F/P6JX0Cv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PnkgzHAAAA3wAAAA8AAAAAAAAAAAAAAAAAmAIAAGRy&#10;cy9kb3ducmV2LnhtbFBLBQYAAAAABAAEAPUAAACMAwAAAAA=&#10;"/>
                  <v:shape id="Text Box 85" o:spid="_x0000_s1107" type="#_x0000_t202" style="position:absolute;left:1800;top:8808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wuK8cA&#10;AADfAAAADwAAAGRycy9kb3ducmV2LnhtbESPQWvCQBSE74X+h+UVvOluqrY1zSpiETwptVro7ZF9&#10;JqHZtyG7NfHfu4LQ4zAz3zDZore1OFPrK8cakpECQZw7U3Gh4fC1Hr6B8AHZYO2YNFzIw2L++JBh&#10;alzHn3Teh0JECPsUNZQhNKmUPi/Joh+5hjh6J9daDFG2hTQtdhFua/ms1Iu0WHFcKLGhVUn57/7P&#10;ajhuTz/fE7UrPuy06VyvJNuZ1Hrw1C/fQQTqw3/43t4YDePJNJm9wu1P/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Q8LivHAAAA3wAAAA8AAAAAAAAAAAAAAAAAmAIAAGRy&#10;cy9kb3ducmV2LnhtbFBLBQYAAAAABAAEAPUAAACMAwAAAAA=&#10;" filled="f" stroked="f">
                    <v:textbox>
                      <w:txbxContent>
                        <w:p w:rsidR="000C6A5A" w:rsidRDefault="000C6A5A" w:rsidP="000C6A5A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  <w:p w:rsidR="000C6A5A" w:rsidRDefault="000C6A5A" w:rsidP="000C6A5A">
                          <w:pPr>
                            <w:jc w:val="center"/>
                          </w:pPr>
                          <w:r>
                            <w:t>_</w:t>
                          </w:r>
                        </w:p>
                      </w:txbxContent>
                    </v:textbox>
                  </v:shape>
                </v:group>
                <v:group id="Group 86" o:spid="_x0000_s1108" style="position:absolute;left:4792;top:8337;width:189;height:1432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0X8uMQAAADfAAAA&#10;DwAAAAAAAAAAAAAAAACqAgAAZHJzL2Rvd25yZXYueG1sUEsFBgAAAAAEAAQA+gAAAJsDAAAAAA==&#10;">
                  <v:line id="Line 87" o:spid="_x0000_s1109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HCLRpygAAAN8AAAAPAAAA&#10;AAAAAAAAAAAAAKECAABkcnMvZG93bnJldi54bWxQSwUGAAAAAAQABAD5AAAAmAMAAAAA&#10;"/>
                  <v:line id="Line 88" o:spid="_x0000_s1110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3pD8gAAADf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i+vEQq3P/ELyNkV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R3pD8gAAADfAAAADwAAAAAA&#10;AAAAAAAAAAChAgAAZHJzL2Rvd25yZXYueG1sUEsFBgAAAAAEAAQA+QAAAJYDAAAAAA==&#10;"/>
                  <v:group id="Group 89" o:spid="_x0000_s1111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4X33RscAAADf&#10;AAAADwAAAAAAAAAAAAAAAACqAgAAZHJzL2Rvd25yZXYueG1sUEsFBgAAAAAEAAQA+gAAAJ4DAAAA&#10;AA==&#10;">
                    <v:line id="Line 90" o:spid="_x0000_s1112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    <v:line id="Line 91" o:spid="_x0000_s1113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  <v:line id="Line 92" o:spid="_x0000_s1114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Vtp8YAAADd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SUj4fZOegF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VbafGAAAA3QAAAA8AAAAAAAAA&#10;AAAAAAAAoQIAAGRycy9kb3ducmV2LnhtbFBLBQYAAAAABAAEAPkAAACUAwAAAAA=&#10;"/>
                    <v:line id="Line 93" o:spid="_x0000_s1115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K4w8gAAADdAAAADwAAAGRycy9kb3ducmV2LnhtbESPT2vCQBTE7wW/w/KE3upGC6lEVxFL&#10;QXso9Q/o8Zl9JtHs27C7TdJv3y0Uehxm5jfMfNmbWrTkfGVZwXiUgCDOra64UHA8vD1NQfiArLG2&#10;TAq+ycNyMXiYY6Ztxztq96EQEcI+QwVlCE0mpc9LMuhHtiGO3tU6gyFKV0jtsItwU8tJkqTSYMVx&#10;ocSG1iXl9/2XUfDx/Jm2q+37pj9t00v+urucb51T6nHYr2YgAvXhP/zX3mgFL5NkDL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/K4w8gAAADdAAAADwAAAAAA&#10;AAAAAAAAAAChAgAAZHJzL2Rvd25yZXYueG1sUEsFBgAAAAAEAAQA+QAAAJYDAAAAAA==&#10;"/>
                    <v:line id="Line 94" o:spid="_x0000_s1116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tWS8cAAADd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b3mWw+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y1ZLxwAAAN0AAAAPAAAAAAAA&#10;AAAAAAAAAKECAABkcnMvZG93bnJldi54bWxQSwUGAAAAAAQABAD5AAAAlQMAAAAA&#10;"/>
                    <v:line id="Line 95" o:spid="_x0000_s1117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yDL8cAAADd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bwMk4m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bIMvxwAAAN0AAAAPAAAAAAAA&#10;AAAAAAAAAKECAABkcnMvZG93bnJldi54bWxQSwUGAAAAAAQABAD5AAAAlQMAAAAA&#10;"/>
                  </v:group>
                </v:group>
                <v:group id="Group 96" o:spid="_x0000_s1118" style="position:absolute;left:6662;top:8337;width:189;height:1432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CfSfFAAAA3QAA&#10;AA8AAAAAAAAAAAAAAAAAqgIAAGRycy9kb3ducmV2LnhtbFBLBQYAAAAABAAEAPoAAACcAwAAAAA=&#10;">
                  <v:line id="Line 97" o:spid="_x0000_s1119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m+w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fJC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Mm+wMgAAADdAAAADwAAAAAA&#10;AAAAAAAAAAChAgAAZHJzL2Rvd25yZXYueG1sUEsFBgAAAAAEAAQA+QAAAJYDAAAAAA==&#10;"/>
                  <v:line id="Line 98" o:spid="_x0000_s1120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sgt8cAAADd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ElS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yC3xwAAAN0AAAAPAAAAAAAA&#10;AAAAAAAAAKECAABkcnMvZG93bnJldi54bWxQSwUGAAAAAAQABAD5AAAAlQMAAAAA&#10;"/>
                  <v:group id="Group 99" o:spid="_x0000_s1121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RM/uPFAAAA3QAA&#10;AA8AAAAAAAAAAAAAAAAAqgIAAGRycy9kb3ducmV2LnhtbFBLBQYAAAAABAAEAPoAAACcAwAAAAA=&#10;">
                    <v:line id="Line 100" o:spid="_x0000_s1122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NhocQAAADd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ZJyluelNe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I2GhxAAAAN0AAAAPAAAAAAAAAAAA&#10;AAAAAKECAABkcnMvZG93bnJldi54bWxQSwUGAAAAAAQABAD5AAAAkgMAAAAA&#10;"/>
                    <v:line id="Line 101" o:spid="_x0000_s1123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S0xcgAAADd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L6NkDH9v4hO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YS0xcgAAADdAAAADwAAAAAA&#10;AAAAAAAAAAChAgAAZHJzL2Rvd25yZXYueG1sUEsFBgAAAAAEAAQA+QAAAJYDAAAAAA==&#10;"/>
                    <v:line id="Line 102" o:spid="_x0000_s1124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z7esQAAADdAAAADwAAAGRycy9kb3ducmV2LnhtbERPz2vCMBS+C/4P4Q28jJkqY3OdUUQQ&#10;dvAylcpub81bU9q81CRq/e/NYeDx4/s9X/a2FRfyoXasYDLOQBCXTtdcKTjsNy8zECEia2wdk4Ib&#10;BVguhoM55tpd+Zsuu1iJFMIhRwUmxi6XMpSGLIax64gT9+e8xZigr6T2eE3htpXTLHuTFmtODQY7&#10;Whsqm93ZKpCz7fPJr35fm6I5Hj9MURbdz1ap0VO/+gQRqY8P8b/7Syt4n07S/v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jPt6xAAAAN0AAAAPAAAAAAAAAAAA&#10;AAAAAKECAABkcnMvZG93bnJldi54bWxQSwUGAAAAAAQABAD5AAAAkgMAAAAA&#10;"/>
                    <v:line id="Line 103" o:spid="_x0000_s1125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suHsgAAADdAAAADwAAAGRycy9kb3ducmV2LnhtbESPQWvCQBSE74X+h+UVequbWEhLdBWp&#10;CNpDqVbQ4zP7TGKzb8PuNkn/vSsUehxm5htmOh9MIzpyvrasIB0lIIgLq2suFey/Vk+vIHxA1thY&#10;JgW/5GE+u7+bYq5tz1vqdqEUEcI+RwVVCG0upS8qMuhHtiWO3tk6gyFKV0rtsI9w08hxkmTSYM1x&#10;ocKW3ioqvnc/RsHH82fWLTbv6+GwyU7Fcns6Xnqn1OPDsJiACDSE//Bfe60VvIzT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isuHsgAAADdAAAADwAAAAAA&#10;AAAAAAAAAAChAgAAZHJzL2Rvd25yZXYueG1sUEsFBgAAAAAEAAQA+QAAAJYDAAAAAA==&#10;"/>
                    <v:line id="Line 104" o:spid="_x0000_s1126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LAlsgAAADdAAAADwAAAGRycy9kb3ducmV2LnhtbESPQWsCMRSE70L/Q3iFXkrNuhRrV6OI&#10;UOjBS7Ws9Pa6eW6W3bysSarbf98IBY/DzHzDLFaD7cSZfGgcK5iMMxDEldMN1wo+929PMxAhImvs&#10;HJOCXwqwWt6NFlhod+EPOu9iLRKEQ4EKTIx9IWWoDFkMY9cTJ+/ovMWYpK+l9nhJcNvJPMum0mLD&#10;acFgTxtDVbv7sQrkbPt48uvv57ZsD4dXU1Zl/7VV6uF+WM9BRBriLfzfftcKXvJJDtc36QnI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hLAlsgAAADdAAAADwAAAAAA&#10;AAAAAAAAAAChAgAAZHJzL2Rvd25yZXYueG1sUEsFBgAAAAAEAAQA+QAAAJYDAAAAAA==&#10;"/>
                    <v:line id="Line 105" o:spid="_x0000_s1127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UV8s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vI6GY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bUV8sgAAADdAAAADwAAAAAA&#10;AAAAAAAAAAChAgAAZHJzL2Rvd25yZXYueG1sUEsFBgAAAAAEAAQA+QAAAJYDAAAAAA==&#10;"/>
                  </v:group>
                </v:group>
                <v:line id="Line 106" o:spid="_x0000_s1128" style="position:absolute;visibility:visible;mso-wrap-style:square" from="4792,9769" to="6662,9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yNhs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vIyG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lyNhsgAAADdAAAADwAAAAAA&#10;AAAAAAAAAAChAgAAZHJzL2Rvd25yZXYueG1sUEsFBgAAAAAEAAQA+QAAAJYDAAAAAA==&#10;"/>
                <v:shape id="Text Box 107" o:spid="_x0000_s1129" type="#_x0000_t202" style="position:absolute;left:4044;top:8834;width:74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fGrcQA&#10;AADdAAAADwAAAGRycy9kb3ducmV2LnhtbESPW4vCMBSE3xf8D+EI+7YmynqrRhGXhX1SvIJvh+bY&#10;FpuT0mRt/fdGWNjHYWa+YebL1pbiTrUvHGvo9xQI4tSZgjMNx8P3xwSED8gGS8ek4UEelovO2xwT&#10;4xre0X0fMhEh7BPUkIdQJVL6NCeLvucq4uhdXW0xRFln0tTYRLgt5UCpkbRYcFzIsaJ1Tult/2s1&#10;nDbXy/lTbbMvO6wa1yrJdiq1fu+2qxmIQG34D/+1f4yG8aA/hNeb+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Xxq3EAAAA3QAAAA8AAAAAAAAAAAAAAAAAmAIAAGRycy9k&#10;b3ducmV2LnhtbFBLBQYAAAAABAAEAPUAAACJAwAAAAA=&#10;" filled="f" stroked="f">
                  <v:textbox>
                    <w:txbxContent>
                      <w:p w:rsidR="000C6A5A" w:rsidRDefault="000C6A5A" w:rsidP="000C6A5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group id="Group 108" o:spid="_x0000_s1130" style="position:absolute;left:7971;top:8337;width:189;height:1432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tRdAWwwAAAN0AAAAP&#10;AAAAAAAAAAAAAAAAAKoCAABkcnMvZG93bnJldi54bWxQSwUGAAAAAAQABAD6AAAAmgMAAAAA&#10;">
                  <v:line id="Line 109" o:spid="_x0000_s1131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4T8cgAAADdAAAADwAAAGRycy9kb3ducmV2LnhtbESPT2vCQBTE74V+h+UJ3upGC7FEV5GW&#10;gvZQ6h/Q4zP7TGKzb8PumqTfvlsQehxm5jfMfNmbWrTkfGVZwXiUgCDOra64UHDYvz+9gPABWWNt&#10;mRT8kIfl4vFhjpm2HW+p3YVCRAj7DBWUITSZlD4vyaAf2YY4ehfrDIYoXSG1wy7CTS0nSZJKgxXH&#10;hRIbei0p/97djILP56+0XW0+1v1xk57zt+35dO2cUsNBv5qBCNSH//C9vdYKppPx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o4T8cgAAADdAAAADwAAAAAA&#10;AAAAAAAAAAChAgAAZHJzL2Rvd25yZXYueG1sUEsFBgAAAAAEAAQA+QAAAJYDAAAAAA==&#10;"/>
                  <v:line id="Line 110" o:spid="_x0000_s1132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GHg8QAAADdAAAADwAAAGRycy9kb3ducmV2LnhtbERPz2vCMBS+D/wfwhN2m6kO6uiMIoqg&#10;Hoa6wXZ8Nm9tZ/NSkth2/705CB4/vt+zRW9q0ZLzlWUF41ECgji3uuJCwdfn5uUNhA/IGmvLpOCf&#10;PCzmg6cZZtp2fKT2FAoRQ9hnqKAMocmk9HlJBv3INsSR+7XOYIjQFVI77GK4qeUkSVJpsOLYUGJD&#10;q5Lyy+lqFHy8HtJ2udtv++9des7Xx/PPX+eUeh72y3cQgfrwEN/dW61gOhnHufFNfAJy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YeDxAAAAN0AAAAPAAAAAAAAAAAA&#10;AAAAAKECAABkcnMvZG93bnJldi54bWxQSwUGAAAAAAQABAD5AAAAkgMAAAAA&#10;"/>
                  <v:group id="Group 111" o:spid="_x0000_s1133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9GWdfFAAAA3QAA&#10;AA8AAAAAAAAAAAAAAAAAqgIAAGRycy9kb3ducmV2LnhtbFBLBQYAAAAABAAEAPoAAACcAwAAAAA=&#10;">
                    <v:line id="Line 112" o:spid="_x0000_s1134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Axx8QAAADdAAAADwAAAGRycy9kb3ducmV2LnhtbERPz2vCMBS+D/wfwhN2GZqujKnVKDIY&#10;7OBlKhVvz+bZlDYvXZJp998vh8GOH9/v1WawnbiRD41jBc/TDARx5XTDtYLj4X0yBxEissbOMSn4&#10;oQCb9ehhhYV2d/6k2z7WIoVwKFCBibEvpAyVIYth6nrixF2dtxgT9LXUHu8p3HYyz7JXabHh1GCw&#10;pzdDVbv/tgrkfPf05beXl7ZsT6eFKauyP++UehwP2yWISEP8F/+5P7SCWZ6n/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4DHHxAAAAN0AAAAPAAAAAAAAAAAA&#10;AAAAAKECAABkcnMvZG93bnJldi54bWxQSwUGAAAAAAQABAD5AAAAkgMAAAAA&#10;"/>
                    <v:line id="Line 113" o:spid="_x0000_s1135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fko8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vKT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Efko8gAAADdAAAADwAAAAAA&#10;AAAAAAAAAAChAgAAZHJzL2Rvd25yZXYueG1sUEsFBgAAAAAEAAQA+QAAAJYDAAAAAA==&#10;"/>
                    <v:line id="Line 114" o:spid="_x0000_s1136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4KK8cAAADd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b3mew+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fgorxwAAAN0AAAAPAAAAAAAA&#10;AAAAAAAAAKECAABkcnMvZG93bnJldi54bWxQSwUGAAAAAAQABAD5AAAAlQMAAAAA&#10;"/>
                    <v:line id="Line 115" o:spid="_x0000_s1137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nfT8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vKTpG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9nfT8gAAADdAAAADwAAAAAA&#10;AAAAAAAAAAChAgAAZHJzL2Rvd25yZXYueG1sUEsFBgAAAAAEAAQA+QAAAJYDAAAAAA==&#10;"/>
                    <v:line id="Line 116" o:spid="_x0000_s1138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s3xMgAAADdAAAADwAAAGRycy9kb3ducmV2LnhtbESPQWsCMRSE7wX/Q3hCL1KzXaTarVFE&#10;EHrwUpWV3l43r5tlNy/bJNXtv28KQo/DzHzDLNeD7cSFfGgcK3icZiCIK6cbrhWcjruHBYgQkTV2&#10;jknBDwVYr0Z3Syy0u/IbXQ6xFgnCoUAFJsa+kDJUhiyGqeuJk/fpvMWYpK+l9nhNcNvJPMuepMWG&#10;04LBnraGqvbwbRXIxX7y5Tcfs7Zsz+dnU1Zl/75X6n48bF5ARBrif/jWftUK5nk+g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Ns3xMgAAADdAAAADwAAAAAA&#10;AAAAAAAAAAChAgAAZHJzL2Rvd25yZXYueG1sUEsFBgAAAAAEAAQA+QAAAJYDAAAAAA==&#10;"/>
                    <v:line id="Line 117" o:spid="_x0000_s1139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zioMgAAADdAAAADwAAAGRycy9kb3ducmV2LnhtbESPT0vDQBTE74LfYXmCN7sxYlpit6VU&#10;hNaD2D/QHl+zzyQ2+zbsrkn89t2C4HGYmd8w0/lgGtGR87VlBY+jBARxYXXNpYL97u1hAsIHZI2N&#10;ZVLwSx7ms9ubKeba9ryhbhtKESHsc1RQhdDmUvqiIoN+ZFvi6H1ZZzBE6UqpHfYRbhqZJkkmDdYc&#10;FypsaVlRcd7+GAUfT59Zt1i/r4bDOjsVr5vT8bt3St3fDYsXEIGG8B/+a6+0gnGaPs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3zioMgAAADdAAAADwAAAAAA&#10;AAAAAAAAAAChAgAAZHJzL2Rvd25yZXYueG1sUEsFBgAAAAAEAAQA+QAAAJYDAAAAAA==&#10;"/>
                  </v:group>
                </v:group>
              </v:group>
            </w:pict>
          </mc:Fallback>
        </mc:AlternateContent>
      </w:r>
    </w:p>
    <w:p w:rsidR="000C6A5A" w:rsidRPr="00A51FA4" w:rsidRDefault="000C6A5A" w:rsidP="000C6A5A"/>
    <w:p w:rsidR="000C6A5A" w:rsidRPr="00A51FA4" w:rsidRDefault="000C6A5A" w:rsidP="000C6A5A"/>
    <w:p w:rsidR="000C6A5A" w:rsidRPr="00A51FA4" w:rsidRDefault="000C6A5A" w:rsidP="000C6A5A">
      <w:pPr>
        <w:rPr>
          <w:b/>
          <w:bCs/>
        </w:rPr>
      </w:pPr>
    </w:p>
    <w:p w:rsidR="000C6A5A" w:rsidRPr="00A51FA4" w:rsidRDefault="000C6A5A" w:rsidP="000C6A5A">
      <w:pPr>
        <w:rPr>
          <w:b/>
          <w:bCs/>
        </w:rPr>
      </w:pPr>
    </w:p>
    <w:p w:rsidR="000C6A5A" w:rsidRPr="00A51FA4" w:rsidRDefault="000C6A5A" w:rsidP="000C6A5A"/>
    <w:p w:rsidR="000C6A5A" w:rsidRPr="00A51FA4" w:rsidRDefault="000C6A5A" w:rsidP="000C6A5A"/>
    <w:p w:rsidR="000C6A5A" w:rsidRPr="00A51FA4" w:rsidRDefault="000C6A5A" w:rsidP="000C6A5A">
      <w:r w:rsidRPr="00A51FA4">
        <w:object w:dxaOrig="2320" w:dyaOrig="639">
          <v:shape id="_x0000_i1026" type="#_x0000_t75" style="width:116.25pt;height:32.25pt" o:ole="">
            <v:imagedata r:id="rId12" o:title=""/>
          </v:shape>
          <o:OLEObject Type="Embed" ProgID="Equation.DSMT4" ShapeID="_x0000_i1026" DrawAspect="Content" ObjectID="_1599722287" r:id="rId13"/>
        </w:object>
      </w:r>
    </w:p>
    <w:p w:rsidR="000C6A5A" w:rsidRDefault="000C6A5A" w:rsidP="000C6A5A">
      <w:proofErr w:type="spellStart"/>
      <w:proofErr w:type="gramStart"/>
      <w:r w:rsidRPr="00A51FA4">
        <w:t>v</w:t>
      </w:r>
      <w:r w:rsidRPr="00A51FA4">
        <w:rPr>
          <w:vertAlign w:val="subscript"/>
        </w:rPr>
        <w:t>o</w:t>
      </w:r>
      <w:proofErr w:type="spellEnd"/>
      <w:proofErr w:type="gramEnd"/>
      <w:r w:rsidRPr="00A51FA4">
        <w:t xml:space="preserve"> = v</w:t>
      </w:r>
      <w:r w:rsidRPr="00A51FA4">
        <w:rPr>
          <w:vertAlign w:val="subscript"/>
        </w:rPr>
        <w:t>1</w:t>
      </w:r>
      <w:r w:rsidRPr="00A51FA4">
        <w:t xml:space="preserve"> + v</w:t>
      </w:r>
      <w:r w:rsidRPr="00A51FA4">
        <w:rPr>
          <w:vertAlign w:val="subscript"/>
        </w:rPr>
        <w:t>2</w:t>
      </w:r>
      <w:r w:rsidRPr="00A51FA4">
        <w:t xml:space="preserve">  = 4 + 3  = </w:t>
      </w:r>
      <w:r w:rsidRPr="00A51FA4">
        <w:rPr>
          <w:b/>
          <w:u w:val="single"/>
        </w:rPr>
        <w:t>7 V</w:t>
      </w:r>
    </w:p>
    <w:p w:rsidR="000C6A5A" w:rsidRDefault="000C6A5A" w:rsidP="000C6A5A">
      <w:pPr>
        <w:autoSpaceDE w:val="0"/>
        <w:autoSpaceDN w:val="0"/>
        <w:adjustRightInd w:val="0"/>
        <w:rPr>
          <w:lang w:eastAsia="zh-HK"/>
        </w:rPr>
      </w:pPr>
    </w:p>
    <w:p w:rsidR="00C8413A" w:rsidRPr="00C8413A" w:rsidRDefault="00C8413A" w:rsidP="00C8413A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8413A">
        <w:rPr>
          <w:rFonts w:ascii="Times New Roman" w:hAnsi="Times New Roman" w:cs="Times New Roman"/>
          <w:sz w:val="24"/>
          <w:szCs w:val="24"/>
        </w:rPr>
        <w:t xml:space="preserve">Using superposition, find </w:t>
      </w:r>
      <w:proofErr w:type="gramStart"/>
      <w:r w:rsidRPr="00C8413A">
        <w:rPr>
          <w:rFonts w:ascii="Times New Roman" w:hAnsi="Times New Roman" w:cs="Times New Roman"/>
          <w:sz w:val="24"/>
          <w:szCs w:val="24"/>
        </w:rPr>
        <w:t>V</w:t>
      </w:r>
      <w:r w:rsidRPr="00C8413A">
        <w:rPr>
          <w:rFonts w:ascii="Times New Roman" w:hAnsi="Times New Roman" w:cs="Times New Roman"/>
          <w:sz w:val="24"/>
          <w:szCs w:val="24"/>
          <w:vertAlign w:val="subscript"/>
        </w:rPr>
        <w:t>o</w:t>
      </w:r>
      <w:proofErr w:type="gramEnd"/>
      <w:r w:rsidRPr="00C8413A">
        <w:rPr>
          <w:rFonts w:ascii="Times New Roman" w:hAnsi="Times New Roman" w:cs="Times New Roman"/>
          <w:sz w:val="24"/>
          <w:szCs w:val="24"/>
        </w:rPr>
        <w:t xml:space="preserve"> in the circuit </w:t>
      </w:r>
      <w:r>
        <w:rPr>
          <w:rFonts w:ascii="Times New Roman" w:hAnsi="Times New Roman" w:cs="Times New Roman" w:hint="eastAsia"/>
          <w:sz w:val="24"/>
          <w:szCs w:val="24"/>
          <w:lang w:eastAsia="zh-HK"/>
        </w:rPr>
        <w:t>below.</w:t>
      </w:r>
      <w:r w:rsidRPr="00C8413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413A" w:rsidRDefault="00C8413A" w:rsidP="000C6A5A">
      <w:pPr>
        <w:autoSpaceDE w:val="0"/>
        <w:autoSpaceDN w:val="0"/>
        <w:adjustRightInd w:val="0"/>
        <w:rPr>
          <w:lang w:eastAsia="zh-HK"/>
        </w:rPr>
      </w:pPr>
      <w:r w:rsidRPr="00C8413A">
        <w:rPr>
          <w:noProof/>
        </w:rPr>
        <w:drawing>
          <wp:inline distT="0" distB="0" distL="0" distR="0" wp14:anchorId="093624AB" wp14:editId="7D295982">
            <wp:extent cx="3781425" cy="1876270"/>
            <wp:effectExtent l="0" t="0" r="0" b="0"/>
            <wp:docPr id="163843" name="Picture 3" descr="ale29559_04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43" name="Picture 3" descr="ale29559_0407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23"/>
                    <a:stretch/>
                  </pic:blipFill>
                  <pic:spPr bwMode="auto">
                    <a:xfrm>
                      <a:off x="0" y="0"/>
                      <a:ext cx="3781425" cy="187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413A" w:rsidRPr="00C8413A" w:rsidRDefault="00C8413A" w:rsidP="000C6A5A">
      <w:pPr>
        <w:autoSpaceDE w:val="0"/>
        <w:autoSpaceDN w:val="0"/>
        <w:adjustRightInd w:val="0"/>
        <w:rPr>
          <w:lang w:eastAsia="zh-HK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proofErr w:type="gramStart"/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>Let  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o</w:t>
      </w:r>
      <w:proofErr w:type="gramEnd"/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+ 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>, where 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and 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are due to 9-V and 3-V sources respectively.  To find 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>, consider the circuit below.</w:t>
      </w: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>
        <w:rPr>
          <w:rFonts w:ascii="Times New Roman" w:eastAsia="新細明體" w:hAnsi="Times New Roman" w:cs="Times New Roman"/>
          <w:noProof/>
          <w:sz w:val="20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26336" behindDoc="0" locked="0" layoutInCell="1" allowOverlap="1">
                <wp:simplePos x="0" y="0"/>
                <wp:positionH relativeFrom="column">
                  <wp:posOffset>474980</wp:posOffset>
                </wp:positionH>
                <wp:positionV relativeFrom="paragraph">
                  <wp:posOffset>112395</wp:posOffset>
                </wp:positionV>
                <wp:extent cx="4290695" cy="1685925"/>
                <wp:effectExtent l="0" t="0" r="0" b="11430"/>
                <wp:wrapNone/>
                <wp:docPr id="345244" name="群組 345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90695" cy="1685925"/>
                          <a:chOff x="2548" y="7964"/>
                          <a:chExt cx="6757" cy="2655"/>
                        </a:xfrm>
                      </wpg:grpSpPr>
                      <wpg:grpSp>
                        <wpg:cNvPr id="345245" name="Group 285"/>
                        <wpg:cNvGrpSpPr>
                          <a:grpSpLocks/>
                        </wpg:cNvGrpSpPr>
                        <wpg:grpSpPr bwMode="auto">
                          <a:xfrm flipH="1">
                            <a:off x="5914" y="8375"/>
                            <a:ext cx="187" cy="1459"/>
                            <a:chOff x="3501" y="6664"/>
                            <a:chExt cx="240" cy="2160"/>
                          </a:xfrm>
                        </wpg:grpSpPr>
                        <wps:wsp>
                          <wps:cNvPr id="345246" name="Line 286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247" name="Line 287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5248" name="Group 288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345249" name="Line 289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50" name="Line 290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51" name="Line 291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52" name="Line 292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53" name="Line 293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54" name="Line 294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45255" name="Line 295"/>
                        <wps:cNvCnPr/>
                        <wps:spPr bwMode="auto">
                          <a:xfrm>
                            <a:off x="5914" y="9647"/>
                            <a:ext cx="0" cy="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5256" name="Freeform 296"/>
                        <wps:cNvSpPr>
                          <a:spLocks/>
                        </wps:cNvSpPr>
                        <wps:spPr bwMode="auto">
                          <a:xfrm>
                            <a:off x="3480" y="8374"/>
                            <a:ext cx="4860" cy="1"/>
                          </a:xfrm>
                          <a:custGeom>
                            <a:avLst/>
                            <a:gdLst>
                              <a:gd name="T0" fmla="*/ 0 w 4860"/>
                              <a:gd name="T1" fmla="*/ 1 h 1"/>
                              <a:gd name="T2" fmla="*/ 4860 w 4860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860" h="1">
                                <a:moveTo>
                                  <a:pt x="0" y="1"/>
                                </a:moveTo>
                                <a:lnTo>
                                  <a:pt x="486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45257" name="Group 297"/>
                        <wpg:cNvGrpSpPr>
                          <a:grpSpLocks/>
                        </wpg:cNvGrpSpPr>
                        <wpg:grpSpPr bwMode="auto">
                          <a:xfrm>
                            <a:off x="5540" y="9647"/>
                            <a:ext cx="720" cy="731"/>
                            <a:chOff x="1800" y="8808"/>
                            <a:chExt cx="720" cy="731"/>
                          </a:xfrm>
                        </wpg:grpSpPr>
                        <wps:wsp>
                          <wps:cNvPr id="345258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0" y="8819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259" name="Text Box 2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8808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8413A" w:rsidRDefault="00C8413A" w:rsidP="00C8413A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C8413A" w:rsidRDefault="00C8413A" w:rsidP="00C8413A">
                                <w:pPr>
                                  <w:jc w:val="center"/>
                                </w:pPr>
                                <w: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5260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5914" y="8899"/>
                            <a:ext cx="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413A" w:rsidRDefault="00C8413A" w:rsidP="00C8413A">
                              <w:pPr>
                                <w:jc w:val="center"/>
                              </w:pPr>
                              <w:r>
                                <w:t xml:space="preserve">3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261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288" y="9834"/>
                            <a:ext cx="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413A" w:rsidRDefault="00C8413A" w:rsidP="00C8413A">
                              <w:pPr>
                                <w:jc w:val="center"/>
                              </w:pPr>
                              <w:r>
                                <w:t>9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262" name="Line 302"/>
                        <wps:cNvCnPr/>
                        <wps:spPr bwMode="auto">
                          <a:xfrm>
                            <a:off x="3483" y="10582"/>
                            <a:ext cx="48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263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5540" y="796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413A" w:rsidRDefault="00C8413A" w:rsidP="00C8413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45264" name="Group 304"/>
                        <wpg:cNvGrpSpPr>
                          <a:grpSpLocks/>
                        </wpg:cNvGrpSpPr>
                        <wpg:grpSpPr bwMode="auto">
                          <a:xfrm flipH="1">
                            <a:off x="3483" y="8375"/>
                            <a:ext cx="187" cy="2207"/>
                            <a:chOff x="3501" y="6664"/>
                            <a:chExt cx="240" cy="2160"/>
                          </a:xfrm>
                        </wpg:grpSpPr>
                        <wps:wsp>
                          <wps:cNvPr id="345265" name="Line 305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266" name="Line 306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5267" name="Group 307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345268" name="Line 308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69" name="Line 309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70" name="Line 310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71" name="Line 311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72" name="Line 312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273" name="Line 313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45274" name="Text Box 314"/>
                        <wps:cNvSpPr txBox="1">
                          <a:spLocks noChangeArrowheads="1"/>
                        </wps:cNvSpPr>
                        <wps:spPr bwMode="auto">
                          <a:xfrm>
                            <a:off x="2548" y="9273"/>
                            <a:ext cx="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413A" w:rsidRDefault="00C8413A" w:rsidP="00C8413A">
                              <w:pPr>
                                <w:jc w:val="center"/>
                              </w:pPr>
                              <w:r>
                                <w:t xml:space="preserve">9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45275" name="Group 315"/>
                        <wpg:cNvGrpSpPr>
                          <a:grpSpLocks/>
                        </wpg:cNvGrpSpPr>
                        <wpg:grpSpPr bwMode="auto">
                          <a:xfrm flipH="1">
                            <a:off x="8345" y="8375"/>
                            <a:ext cx="187" cy="2244"/>
                            <a:chOff x="3501" y="6664"/>
                            <a:chExt cx="240" cy="2160"/>
                          </a:xfrm>
                        </wpg:grpSpPr>
                        <wps:wsp>
                          <wps:cNvPr id="345276" name="Line 316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277" name="Line 317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5278" name="Group 318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345279" name="Line 319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296" name="Line 320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297" name="Line 321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298" name="Line 322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299" name="Line 323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300" name="Line 324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11301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8345" y="9310"/>
                            <a:ext cx="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413A" w:rsidRDefault="00C8413A" w:rsidP="00C8413A">
                              <w:pPr>
                                <w:jc w:val="center"/>
                              </w:pPr>
                              <w:r>
                                <w:t xml:space="preserve">1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302" name="Line 326"/>
                        <wps:cNvCnPr/>
                        <wps:spPr bwMode="auto">
                          <a:xfrm>
                            <a:off x="6101" y="8375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1303" name="Line 327"/>
                        <wps:cNvCnPr/>
                        <wps:spPr bwMode="auto">
                          <a:xfrm flipH="1">
                            <a:off x="5166" y="8375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1304" name="Line 328"/>
                        <wps:cNvCnPr/>
                        <wps:spPr bwMode="auto">
                          <a:xfrm flipV="1">
                            <a:off x="5914" y="8562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345244" o:spid="_x0000_s1140" style="position:absolute;margin-left:37.4pt;margin-top:8.85pt;width:337.85pt;height:132.75pt;z-index:251726336" coordorigin="2548,7964" coordsize="6757,2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">
                <v:group id="Group 285" o:spid="_x0000_s1141" style="position:absolute;left:5914;top:8375;width:187;height:1459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AR4dxgAAAN8A&#10;AAAPAAAAAAAAAAAAAAAAAKoCAABkcnMvZG93bnJldi54bWxQSwUGAAAAAAQABAD6AAAAnQMAAAAA&#10;">
                  <v:line id="Line 286" o:spid="_x0000_s1142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FPSbSDJAAAA3wAAAA8AAAAA&#10;AAAAAAAAAAAAoQIAAGRycy9kb3ducmV2LnhtbFBLBQYAAAAABAAEAPkAAACXAwAAAAA=&#10;"/>
                  <v:line id="Line 287" o:spid="_x0000_s1143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8nsi7ygAAAN8AAAAPAAAA&#10;AAAAAAAAAAAAAKECAABkcnMvZG93bnJldi54bWxQSwUGAAAAAAQABAD5AAAAmAMAAAAA&#10;"/>
                  <v:group id="Group 288" o:spid="_x0000_s1144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i3nG8QAAADfAAAA&#10;DwAAAAAAAAAAAAAAAACqAgAAZHJzL2Rvd25yZXYueG1sUEsFBgAAAAAEAAQA+gAAAJsDAAAAAA==&#10;">
                    <v:line id="Line 289" o:spid="_x0000_s1145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H2u8oAAADfAAAADwAAAGRycy9kb3ducmV2LnhtbESPQUsDMRSE70L/Q3iCF2mzbVdp16al&#10;CIKHXqyypbfn5rlZdvOyJrHd/nsjFDwOM/MNs9oMthMn8qFxrGA6yUAQV043XCv4eH8ZL0CEiKyx&#10;c0wKLhRgsx7drLDQ7sxvdNrHWiQIhwIVmBj7QspQGbIYJq4nTt6X8xZjkr6W2uM5wW0nZ1n2KC02&#10;nBYM9vRsqGr3P1aBXOzuv/32M2/L9nBYmrIq++NOqbvbYfsEItIQ/8PX9qtWMM8fZvkS/v6kLyDX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yEfa7ygAAAN8AAAAPAAAA&#10;AAAAAAAAAAAAAKECAABkcnMvZG93bnJldi54bWxQSwUGAAAAAAQABAD5AAAAmAMAAAAA&#10;"/>
                    <v:line id="Line 290" o:spid="_x0000_s1146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7GEsgAAADfAAAADwAAAGRycy9kb3ducmV2LnhtbESPy2rCQBSG94W+w3AK7uqkWkNJHUUs&#10;Be2ieCno8pg5TVIzZ8LMmMS3dxYFlz//jW86700tWnK+sqzgZZiAIM6trrhQ8LP/fH4D4QOyxtoy&#10;KbiSh/ns8WGKmbYdb6ndhULEEfYZKihDaDIpfV6SQT+0DXH0fq0zGKJ0hdQOuzhuajlKklQarDg+&#10;lNjQsqT8vLsYBd/jTdou1l+r/rBOT/nH9nT865xSg6d+8Q4iUB/u4f/2SisYv05Gk0gQeSILyNkN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q7GEsgAAADfAAAADwAAAAAA&#10;AAAAAAAAAAChAgAAZHJzL2Rvd25yZXYueG1sUEsFBgAAAAAEAAQA+QAAAJYDAAAAAA==&#10;"/>
                    <v:line id="Line 291" o:spid="_x0000_s1147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m+bGDJAAAA3wAAAA8AAAAA&#10;AAAAAAAAAAAAoQIAAGRycy9kb3ducmV2LnhtbFBLBQYAAAAABAAEAPkAAACXAwAAAAA=&#10;"/>
                    <v:line id="Line 292" o:spid="_x0000_s1148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pMP3+ygAAAN8AAAAPAAAA&#10;AAAAAAAAAAAAAKECAABkcnMvZG93bnJldi54bWxQSwUGAAAAAAQABAD5AAAAmAMAAAAA&#10;"/>
                    <v:line id="Line 293" o:spid="_x0000_s1149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WIFeMygAAAN8AAAAPAAAA&#10;AAAAAAAAAAAAAKECAABkcnMvZG93bnJldi54bWxQSwUGAAAAAAQABAD5AAAAmAMAAAAA&#10;"/>
                    <v:line id="Line 294" o:spid="_x0000_s1150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JlcARygAAAN8AAAAPAAAA&#10;AAAAAAAAAAAAAKECAABkcnMvZG93bnJldi54bWxQSwUGAAAAAAQABAD5AAAAmAMAAAAA&#10;"/>
                  </v:group>
                </v:group>
                <v:line id="Line 295" o:spid="_x0000_s1151" style="position:absolute;visibility:visible;mso-wrap-style:square" from="5914,9647" to="5914,10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m2WWKygAAAN8AAAAPAAAA&#10;AAAAAAAAAAAAAKECAABkcnMvZG93bnJldi54bWxQSwUGAAAAAAQABAD5AAAAmAMAAAAA&#10;"/>
                <v:shape id="Freeform 296" o:spid="_x0000_s1152" style="position:absolute;left:3480;top:8374;width:4860;height:1;visibility:visible;mso-wrap-style:square;v-text-anchor:top" coordsize="486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V2KsYA&#10;AADfAAAADwAAAGRycy9kb3ducmV2LnhtbESPS2/CMBCE70j9D9ZW6g2c8qxSDOpDEVyBVr1u420c&#10;Ea+jeAvpv6+RkDiOZuYbzXLd+0adqIt1YAOPowwUcRlszZWBj0MxfAIVBdliE5gM/FGE9epusMTc&#10;hjPv6LSXSiUIxxwNOJE21zqWjjzGUWiJk/cTOo+SZFdp2+E5wX2jx1k21x5rTgsOW3pzVB73v97A&#10;59RN3gs+fsnrd1Flm7AQbxfGPNz3L8+ghHq5ha/trTUwmc7Gszlc/qQvo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SV2KsYAAADfAAAADwAAAAAAAAAAAAAAAACYAgAAZHJz&#10;L2Rvd25yZXYueG1sUEsFBgAAAAAEAAQA9QAAAIsDAAAAAA==&#10;" path="m,1l4860,e" filled="f">
                  <v:path arrowok="t" o:connecttype="custom" o:connectlocs="0,1;4860,0" o:connectangles="0,0"/>
                </v:shape>
                <v:group id="Group 297" o:spid="_x0000_s1153" style="position:absolute;left:5540;top:9647;width:720;height:731" coordorigin="1800,8808" coordsize="720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zTPZnIAAAA&#10;3wAAAA8AAAAAAAAAAAAAAAAAqgIAAGRycy9kb3ducmV2LnhtbFBLBQYAAAAABAAEAPoAAACfAwAA&#10;AAA=&#10;">
                  <v:oval id="Oval 298" o:spid="_x0000_s1154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h4A8QA&#10;AADfAAAADwAAAGRycy9kb3ducmV2LnhtbERPS2vCQBC+C/0PyxR6043GSEmzilQKeuihsb0P2ckD&#10;s7MhO43pv+8eCj1+fO/iMLteTTSGzrOB9SoBRVx523Fj4PP6tnwGFQTZYu+ZDPxQgMP+YVFgbv2d&#10;P2gqpVExhEOOBlqRIdc6VC05DCs/EEeu9qNDiXBstB3xHsNdrzdJstMOO44NLQ702lJ1K7+dgVNz&#10;LHeTTiVL69NZstvX+yVdG/P0OB9fQAnN8i/+c5+tgXSbbbI4OP6JX0D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oeAPEAAAA3wAAAA8AAAAAAAAAAAAAAAAAmAIAAGRycy9k&#10;b3ducmV2LnhtbFBLBQYAAAAABAAEAPUAAACJAwAAAAA=&#10;"/>
                  <v:shape id="Text Box 299" o:spid="_x0000_s1155" type="#_x0000_t202" style="position:absolute;left:1800;top:8808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PEJMcA&#10;AADfAAAADwAAAGRycy9kb3ducmV2LnhtbESPT2vCQBTE74LfYXlCb7qrNUVTVxGl4MlS/xR6e2Sf&#10;SWj2bchuTfz2bkHwOMzMb5jFqrOVuFLjS8caxiMFgjhzpuRcw+n4MZyB8AHZYOWYNNzIw2rZ7y0w&#10;Na7lL7oeQi4ihH2KGooQ6lRKnxVk0Y9cTRy9i2sshiibXJoG2wi3lZwo9SYtlhwXCqxpU1D2e/iz&#10;Gs77y8/3VH3mW5vUreuUZDuXWr8MuvU7iEBdeIYf7Z3R8DpNJskc/v/ELyCX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pzxCTHAAAA3wAAAA8AAAAAAAAAAAAAAAAAmAIAAGRy&#10;cy9kb3ducmV2LnhtbFBLBQYAAAAABAAEAPUAAACMAwAAAAA=&#10;" filled="f" stroked="f">
                    <v:textbox>
                      <w:txbxContent>
                        <w:p w:rsidR="00C8413A" w:rsidRDefault="00C8413A" w:rsidP="00C8413A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  <w:p w:rsidR="00C8413A" w:rsidRDefault="00C8413A" w:rsidP="00C8413A">
                          <w:pPr>
                            <w:jc w:val="center"/>
                          </w:pPr>
                          <w:r>
                            <w:t>_</w:t>
                          </w:r>
                        </w:p>
                      </w:txbxContent>
                    </v:textbox>
                  </v:shape>
                </v:group>
                <v:shape id="Text Box 300" o:spid="_x0000_s1156" type="#_x0000_t202" style="position:absolute;left:5914;top:8899;width: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WnBMQA&#10;AADfAAAADwAAAGRycy9kb3ducmV2LnhtbESPy4rCMBSG94LvEI7gThOvONUoMoPgysHLDMzu0Bzb&#10;YnNSmmjr25vFgMuf/8a32rS2FA+qfeFYw2ioQBCnzhScabicd4MFCB+QDZaOScOTPGzW3c4KE+Ma&#10;PtLjFDIRR9gnqCEPoUqk9GlOFv3QVcTRu7raYoiyzqSpsYnjtpRjpebSYsHxIceKPnNKb6e71fBz&#10;uP79TtV39mVnVeNaJdl+SK37vXa7BBGoDe/wf3tvNEyms/E8EkSeyAJy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lpwTEAAAA3wAAAA8AAAAAAAAAAAAAAAAAmAIAAGRycy9k&#10;b3ducmV2LnhtbFBLBQYAAAAABAAEAPUAAACJAwAAAAA=&#10;" filled="f" stroked="f">
                  <v:textbox>
                    <w:txbxContent>
                      <w:p w:rsidR="00C8413A" w:rsidRDefault="00C8413A" w:rsidP="00C8413A">
                        <w:pPr>
                          <w:jc w:val="center"/>
                        </w:pPr>
                        <w:r>
                          <w:t xml:space="preserve">3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301" o:spid="_x0000_s1157" type="#_x0000_t202" style="position:absolute;left:6288;top:9834;width: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kCn8cA&#10;AADfAAAADwAAAGRycy9kb3ducmV2LnhtbESPT2vCQBTE70K/w/IKvemuf9E0GxFF8NRSq4K3R/aZ&#10;hGbfhuzWpN++Wyh4HGbmN0y67m0t7tT6yrGG8UiBIM6dqbjQcPrcD5cgfEA2WDsmDT/kYZ09DVJM&#10;jOv4g+7HUIgIYZ+ghjKEJpHS5yVZ9CPXEEfv5lqLIcq2kKbFLsJtLSdKLaTFiuNCiQ1tS8q/jt9W&#10;w/ntdr3M1Huxs/Omc72SbFdS65fnfvMKIlAfHuH/9sFomM7mk8UY/v7ELy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ppAp/HAAAA3wAAAA8AAAAAAAAAAAAAAAAAmAIAAGRy&#10;cy9kb3ducmV2LnhtbFBLBQYAAAAABAAEAPUAAACMAwAAAAA=&#10;" filled="f" stroked="f">
                  <v:textbox>
                    <w:txbxContent>
                      <w:p w:rsidR="00C8413A" w:rsidRDefault="00C8413A" w:rsidP="00C8413A">
                        <w:pPr>
                          <w:jc w:val="center"/>
                        </w:pPr>
                        <w:r>
                          <w:t>9 V</w:t>
                        </w:r>
                      </w:p>
                    </w:txbxContent>
                  </v:textbox>
                </v:shape>
                <v:line id="Line 302" o:spid="_x0000_s1158" style="position:absolute;visibility:visible;mso-wrap-style:square" from="3483,10582" to="8345,10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nXDdDygAAAN8AAAAPAAAA&#10;AAAAAAAAAAAAAKECAABkcnMvZG93bnJldi54bWxQSwUGAAAAAAQABAD5AAAAmAMAAAAA&#10;"/>
                <v:shape id="Text Box 303" o:spid="_x0000_s1159" type="#_x0000_t202" style="position:absolute;left:5540;top:796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c5c8YA&#10;AADfAAAADwAAAGRycy9kb3ducmV2LnhtbESPW4vCMBSE3xf8D+EIvq2JV7QaRXZZ2CcXr+DboTm2&#10;xeakNNF2//1GWPBxmJlvmOW6taV4UO0LxxoGfQWCOHWm4EzD8fD1PgPhA7LB0jFp+CUP61XnbYmJ&#10;cQ3v6LEPmYgQ9glqyEOoEil9mpNF33cVcfSurrYYoqwzaWpsItyWcqjUVFosOC7kWNFHTultf7ca&#10;Ttvr5TxWP9mnnVSNa5VkO5da97rtZgEiUBte4f/2t9EwGk+G0xE8/8QvI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fc5c8YAAADfAAAADwAAAAAAAAAAAAAAAACYAgAAZHJz&#10;L2Rvd25yZXYueG1sUEsFBgAAAAAEAAQA9QAAAIsDAAAAAA==&#10;" filled="f" stroked="f">
                  <v:textbox>
                    <w:txbxContent>
                      <w:p w:rsidR="00C8413A" w:rsidRDefault="00C8413A" w:rsidP="00C8413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rPr>
                            <w:b/>
                            <w:bCs/>
                          </w:rP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304" o:spid="_x0000_s1160" style="position:absolute;left:3483;top:8375;width:187;height:2207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+OfmxgAAAN8A&#10;AAAPAAAAAAAAAAAAAAAAAKoCAABkcnMvZG93bnJldi54bWxQSwUGAAAAAAQABAD6AAAAnQMAAAAA&#10;">
                  <v:line id="Line 305" o:spid="_x0000_s1161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ota83ygAAAN8AAAAPAAAA&#10;AAAAAAAAAAAAAKECAABkcnMvZG93bnJldi54bWxQSwUGAAAAAAQABAD5AAAAmAMAAAAA&#10;"/>
                  <v:line id="Line 306" o:spid="_x0000_s1162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hnMUDJAAAA3wAAAA8AAAAA&#10;AAAAAAAAAAAAoQIAAGRycy9kb3ducmV2LnhtbFBLBQYAAAAABAAEAPkAAACXAwAAAAA=&#10;"/>
                  <v:group id="Group 307" o:spid="_x0000_s1163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3AcvCccAAADf&#10;AAAADwAAAAAAAAAAAAAAAACqAgAAZHJzL2Rvd25yZXYueG1sUEsFBgAAAAAEAAQA+gAAAJ4DAAAA&#10;AA==&#10;">
                    <v:line id="Line 308" o:spid="_x0000_s1164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gPQMYAAADfAAAADwAAAGRycy9kb3ducmV2LnhtbERPy2oCMRTdF/yHcIVuimbqC50aRQoF&#10;F25qZcTddXI7GWZyM01Snf59syh0eTjv9ba3rbiRD7VjBc/jDARx6XTNlYLTx9toCSJEZI2tY1Lw&#10;QwG2m8HDGnPt7vxOt2OsRArhkKMCE2OXSxlKQxbD2HXEift03mJM0FdSe7yncNvKSZYtpMWaU4PB&#10;jl4Nlc3x2yqQy8PTl99dZ03RnM8rU5RFdzko9Tjsdy8gIvXxX/zn3msF09l8skiD05/0BeTm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oD0DGAAAA3wAAAA8AAAAAAAAA&#10;AAAAAAAAoQIAAGRycy9kb3ducmV2LnhtbFBLBQYAAAAABAAEAPkAAACUAwAAAAA=&#10;"/>
                    <v:line id="Line 309" o:spid="_x0000_s1165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p+KUyygAAAN8AAAAPAAAA&#10;AAAAAAAAAAAAAKECAABkcnMvZG93bnJldi54bWxQSwUGAAAAAAQABAD5AAAAmAMAAAAA&#10;"/>
                    <v:line id="Line 310" o:spid="_x0000_s1166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eVm8kAAADfAAAADwAAAGRycy9kb3ducmV2LnhtbESPzWoCMRSF9wXfIdxCN0UzWqt2ahQR&#10;Cl24qZURd9fJ7WSYyc00iTp9+2ZR6PJw/viW69624ko+1I4VjEcZCOLS6ZorBYfPt+ECRIjIGlvH&#10;pOCHAqxXg7sl5trd+IOu+1iJNMIhRwUmxi6XMpSGLIaR64iT9+W8xZikr6T2eEvjtpWTLJtJizWn&#10;B4MdbQ2Vzf5iFcjF7vHbb87TpmiOxxdTlEV32in1cN9vXkFE6uN/+K/9rhU8TZ8n80SQeBILyN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1HlZvJAAAA3wAAAA8AAAAA&#10;AAAAAAAAAAAAoQIAAGRycy9kb3ducmV2LnhtbFBLBQYAAAAABAAEAPkAAACXAwAAAAA=&#10;"/>
                    <v:line id="Line 311" o:spid="_x0000_s1167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SVz/pygAAAN8AAAAPAAAA&#10;AAAAAAAAAAAAAKECAABkcnMvZG93bnJldi54bWxQSwUGAAAAAAQABAD5AAAAmAMAAAAA&#10;"/>
                    <v:line id="Line 312" o:spid="_x0000_s1168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y2a53ygAAAN8AAAAPAAAA&#10;AAAAAAAAAAAAAKECAABkcnMvZG93bnJldi54bWxQSwUGAAAAAAQABAD5AAAAmAMAAAAA&#10;"/>
                    <v:line id="Line 313" o:spid="_x0000_s1169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NyQQFygAAAN8AAAAPAAAA&#10;AAAAAAAAAAAAAKECAABkcnMvZG93bnJldi54bWxQSwUGAAAAAAQABAD5AAAAmAMAAAAA&#10;"/>
                  </v:group>
                </v:group>
                <v:shape id="Text Box 314" o:spid="_x0000_s1170" type="#_x0000_t202" style="position:absolute;left:2548;top:9273;width: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c32scA&#10;AADfAAAADwAAAGRycy9kb3ducmV2LnhtbESPQWvCQBSE7wX/w/IEb3VXja1GVymVQk8V0yp4e2Sf&#10;STD7NmRXk/77bqHQ4zAz3zDrbW9rcafWV441TMYKBHHuTMWFhq/Pt8cFCB+QDdaOScM3edhuBg9r&#10;TI3r+ED3LBQiQtinqKEMoUml9HlJFv3YNcTRu7jWYoiyLaRpsYtwW8upUk/SYsVxocSGXkvKr9nN&#10;ajh+XM6nRO2LnZ03neuVZLuUWo+G/csKRKA+/If/2u9GwyyZT58T+P0Tv4Dc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/HN9rHAAAA3wAAAA8AAAAAAAAAAAAAAAAAmAIAAGRy&#10;cy9kb3ducmV2LnhtbFBLBQYAAAAABAAEAPUAAACMAwAAAAA=&#10;" filled="f" stroked="f">
                  <v:textbox>
                    <w:txbxContent>
                      <w:p w:rsidR="00C8413A" w:rsidRDefault="00C8413A" w:rsidP="00C8413A">
                        <w:pPr>
                          <w:jc w:val="center"/>
                        </w:pPr>
                        <w:r>
                          <w:t xml:space="preserve">9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group id="Group 315" o:spid="_x0000_s1171" style="position:absolute;left:8345;top:8375;width:187;height:2244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m3UoMcAAADf&#10;AAAADwAAAAAAAAAAAAAAAACqAgAAZHJzL2Rvd25yZXYueG1sUEsFBgAAAAAEAAQA+gAAAJ4DAAAA&#10;AA==&#10;">
                  <v:line id="Line 316" o:spid="_x0000_s1172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dvqedygAAAN8AAAAPAAAA&#10;AAAAAAAAAAAAAKECAABkcnMvZG93bnJldi54bWxQSwUGAAAAAAQABAD5AAAAmAMAAAAA&#10;"/>
                  <v:line id="Line 317" o:spid="_x0000_s1173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y8gIGygAAAN8AAAAPAAAA&#10;AAAAAAAAAAAAAKECAABkcnMvZG93bnJldi54bWxQSwUGAAAAAAQABAD5AAAAmAMAAAAA&#10;"/>
                  <v:group id="Group 318" o:spid="_x0000_s1174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EEtpsQAAADfAAAA&#10;DwAAAAAAAAAAAAAAAACqAgAAZHJzL2Rvd25yZXYueG1sUEsFBgAAAAAEAAQA+gAAAJsDAAAAAA==&#10;">
                    <v:line id="Line 319" o:spid="_x0000_s1175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8fTwGygAAAN8AAAAPAAAA&#10;AAAAAAAAAAAAAKECAABkcnMvZG93bnJldi54bWxQSwUGAAAAAAQABAD5AAAAmAMAAAAA&#10;"/>
                    <v:line id="Line 320" o:spid="_x0000_s1176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YCmSXygAAAN8AAAAPAAAA&#10;AAAAAAAAAAAAAKECAABkcnMvZG93bnJldi54bWxQSwUGAAAAAAQABAD5AAAAmAMAAAAA&#10;"/>
                    <v:line id="Line 321" o:spid="_x0000_s1177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rO5coAAADfAAAADwAAAGRycy9kb3ducmV2LnhtbESPQUsDMRSE70L/Q3iCF2mzW6W2a9NS&#10;BMFDL7aypbfn5rlZdvOyTWK7/nsjFDwOM/MNs1wPthNn8qFxrCCfZCCIK6cbrhV87F/HcxAhImvs&#10;HJOCHwqwXo1ullhod+F3Ou9iLRKEQ4EKTIx9IWWoDFkME9cTJ+/LeYsxSV9L7fGS4LaT0yybSYsN&#10;pwWDPb0Yqtrdt1Ug59v7k998PrZlezgsTFmV/XGr1N3tsHkGEWmI/+Fr+00reMjz6eIJ/v6kLyBX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nGs7lygAAAN8AAAAPAAAA&#10;AAAAAAAAAAAAAKECAABkcnMvZG93bnJldi54bWxQSwUGAAAAAAQABAD5AAAAmAMAAAAA&#10;"/>
                    <v:line id="Line 322" o:spid="_x0000_s1178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lVfsYAAADfAAAADwAAAGRycy9kb3ducmV2LnhtbERPz2vCMBS+C/sfwhvspmkVyuyMIhsD&#10;3UHUDfT4bN7abs1LSbK2/vfmMPD48f1erAbTiI6cry0rSCcJCOLC6ppLBV+f7+NnED4ga2wsk4Ir&#10;eVgtH0YLzLXt+UDdMZQihrDPUUEVQptL6YuKDPqJbYkj922dwRChK6V22Mdw08hpkmTSYM2xocKW&#10;Xisqfo9/RsFuts+69fZjM5y22aV4O1zOP71T6ulxWL+ACDSEu/jfvdEKZmk6ncfB8U/8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ZVX7GAAAA3wAAAA8AAAAAAAAA&#10;AAAAAAAAoQIAAGRycy9kb3ducmV2LnhtbFBLBQYAAAAABAAEAPkAAACUAwAAAAA=&#10;"/>
                    <v:line id="Line 323" o:spid="_x0000_s1179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nJ/wzJAAAA3wAAAA8AAAAA&#10;AAAAAAAAAAAAoQIAAGRycy9kb3ducmV2LnhtbFBLBQYAAAAABAAEAPkAAACXAwAAAAA=&#10;"/>
                    <v:line id="Line 324" o:spid="_x0000_s1180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TDYsgAAADfAAAADwAAAGRycy9kb3ducmV2LnhtbESPzWrCQBSF94W+w3AL3dVJGgglOoq0&#10;FLQLUSvo8pq5JrGZO2FmmsS3dxaFLg/nj2+2GE0renK+sawgnSQgiEurG64UHL4/X95A+ICssbVM&#10;Cm7kYTF/fJhhoe3AO+r3oRJxhH2BCuoQukJKX9Zk0E9sRxy9i3UGQ5SuktrhEMdNK1+TJJcGG44P&#10;NXb0XlP5s/81CjbZNu+X66/VeFzn5/Jjdz5dB6fU89O4nIIINIb/8F97pRVkaZolkSDyRBaQ8z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kTDYsgAAADfAAAADwAAAAAA&#10;AAAAAAAAAAChAgAAZHJzL2Rvd25yZXYueG1sUEsFBgAAAAAEAAQA+QAAAJYDAAAAAA==&#10;"/>
                  </v:group>
                </v:group>
                <v:shape id="Text Box 325" o:spid="_x0000_s1181" type="#_x0000_t202" style="position:absolute;left:8345;top:9310;width: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/NUsYA&#10;AADfAAAADwAAAGRycy9kb3ducmV2LnhtbESPW4vCMBSE3wX/QzgL+7Ym9cZuNYq4CD4puhfw7dAc&#10;27LNSWmirf/eCAs+DjPzDTNfdrYSV2p86VhDMlAgiDNnSs41fH9t3t5B+IBssHJMGm7kYbno9+aY&#10;Gtfyga7HkIsIYZ+ihiKEOpXSZwVZ9ANXE0fv7BqLIcoml6bBNsJtJYdKTaXFkuNCgTWtC8r+jher&#10;4Wd3Pv2O1T7/tJO6dZ2SbD+k1q8v3WoGIlAXnuH/9tZoGCXJSCXw+BO/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/NUsYAAADfAAAADwAAAAAAAAAAAAAAAACYAgAAZHJz&#10;L2Rvd25yZXYueG1sUEsFBgAAAAAEAAQA9QAAAIsDAAAAAA==&#10;" filled="f" stroked="f">
                  <v:textbox>
                    <w:txbxContent>
                      <w:p w:rsidR="00C8413A" w:rsidRDefault="00C8413A" w:rsidP="00C8413A">
                        <w:pPr>
                          <w:jc w:val="center"/>
                        </w:pPr>
                        <w:r>
                          <w:t xml:space="preserve">1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line id="Line 326" o:spid="_x0000_s1182" style="position:absolute;visibility:visible;mso-wrap-style:square" from="6101,8375" to="6662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6ICscAAADfAAAADwAAAGRycy9kb3ducmV2LnhtbESPQWsCMRSE74X+h/AK3mp2FaquRild&#10;Ch60oJaen5vXzdLNy7JJ1/jvG6HgcZiZb5jVJtpWDNT7xrGCfJyBIK6cbrhW8Hl6f56D8AFZY+uY&#10;FFzJw2b9+LDCQrsLH2g4hlokCPsCFZgQukJKXxmy6MeuI07et+sthiT7WuoeLwluWznJshdpseG0&#10;YLCjN0PVz/HXKpiZ8iBnstydPsqhyRdxH7/OC6VGT/F1CSJQDPfwf3urFUzzfJpN4PYnfQG5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7ogKxwAAAN8AAAAPAAAAAAAA&#10;AAAAAAAAAKECAABkcnMvZG93bnJldi54bWxQSwUGAAAAAAQABAD5AAAAlQMAAAAA&#10;">
                  <v:stroke endarrow="block"/>
                </v:line>
                <v:line id="Line 327" o:spid="_x0000_s1183" style="position:absolute;flip:x;visibility:visible;mso-wrap-style:square" from="5166,8375" to="5727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M+ccAAADfAAAADwAAAGRycy9kb3ducmV2LnhtbESPT0vDQBDF70K/wzKCl2B344Jo7LbU&#10;P4WCeLD20OOQHZNgdjZkxzZ++64geHy8eb83b7GaQq+ONKYusoNybkAR19F33DjYf2yu70AlQfbY&#10;RyYHP5RgtZxdLLDy8cTvdNxJozKEU4UOWpGh0jrVLQVM8zgQZ+8zjgEly7HRfsRThode3xhzqwN2&#10;nBtaHOippfpr9x3yG5s3fra2eAy6KO7p5SCvRotzV5fT+gGU0CT/x3/prXdgy9IaC797MgT08gw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GQz5xwAAAN8AAAAPAAAAAAAA&#10;AAAAAAAAAKECAABkcnMvZG93bnJldi54bWxQSwUGAAAAAAQABAD5AAAAlQMAAAAA&#10;">
                  <v:stroke endarrow="block"/>
                </v:line>
                <v:line id="Line 328" o:spid="_x0000_s1184" style="position:absolute;flip:y;visibility:visible;mso-wrap-style:square" from="5914,8562" to="5914,8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CUjcgAAADfAAAADwAAAGRycy9kb3ducmV2LnhtbESPQUvDQBCF70L/wzIFL8HuxkjRtNvS&#10;qgWh9GD10OOQHZNgdjZkxzb+e1cQPD7evO/NW65H36kzDbENbCGfGVDEVXAt1xbe33Y396CiIDvs&#10;ApOFb4qwXk2ulli6cOFXOh+lVgnCsUQLjUhfah2rhjzGWeiJk/cRBo+S5FBrN+AlwX2nb42Za48t&#10;p4YGe3psqPo8fvn0xu7AT0WRbb3Osgd6PsneaLH2ejpuFqCERvk//ku/OAtFnhfmDn73JAjo1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vCUjcgAAADfAAAADwAAAAAA&#10;AAAAAAAAAAChAgAAZHJzL2Rvd25yZXYueG1sUEsFBgAAAAAEAAQA+QAAAJYDAAAAAA==&#10;">
                  <v:stroke endarrow="block"/>
                </v:line>
              </v:group>
            </w:pict>
          </mc:Fallback>
        </mc:AlternateContent>
      </w: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C8413A">
        <w:rPr>
          <w:rFonts w:ascii="Times New Roman" w:eastAsia="新細明體" w:hAnsi="Times New Roman" w:cs="Times New Roman"/>
          <w:position w:val="-24"/>
          <w:sz w:val="24"/>
          <w:szCs w:val="24"/>
          <w:lang w:eastAsia="en-US"/>
        </w:rPr>
        <w:object w:dxaOrig="4900" w:dyaOrig="639">
          <v:shape id="_x0000_i1027" type="#_x0000_t75" style="width:245.25pt;height:32.25pt" o:ole="">
            <v:imagedata r:id="rId15" o:title=""/>
          </v:shape>
          <o:OLEObject Type="Embed" ProgID="Equation.DSMT4" ShapeID="_x0000_i1027" DrawAspect="Content" ObjectID="_1599722288" r:id="rId16"/>
        </w:object>
      </w: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>To find 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>, consider the circuit below.</w:t>
      </w: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>
        <w:rPr>
          <w:rFonts w:ascii="Times New Roman" w:eastAsia="新細明體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725312" behindDoc="0" locked="0" layoutInCell="1" allowOverlap="1">
                <wp:simplePos x="0" y="0"/>
                <wp:positionH relativeFrom="column">
                  <wp:posOffset>474980</wp:posOffset>
                </wp:positionH>
                <wp:positionV relativeFrom="paragraph">
                  <wp:posOffset>69850</wp:posOffset>
                </wp:positionV>
                <wp:extent cx="4409440" cy="1704340"/>
                <wp:effectExtent l="0" t="3175" r="1905" b="6985"/>
                <wp:wrapNone/>
                <wp:docPr id="345157" name="群組 345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09440" cy="1704340"/>
                          <a:chOff x="2548" y="7985"/>
                          <a:chExt cx="6944" cy="2684"/>
                        </a:xfrm>
                      </wpg:grpSpPr>
                      <wpg:grpSp>
                        <wpg:cNvPr id="345158" name="Group 243"/>
                        <wpg:cNvGrpSpPr>
                          <a:grpSpLocks/>
                        </wpg:cNvGrpSpPr>
                        <wpg:grpSpPr bwMode="auto">
                          <a:xfrm flipH="1">
                            <a:off x="5914" y="8462"/>
                            <a:ext cx="187" cy="2141"/>
                            <a:chOff x="3501" y="6664"/>
                            <a:chExt cx="240" cy="2160"/>
                          </a:xfrm>
                        </wpg:grpSpPr>
                        <wps:wsp>
                          <wps:cNvPr id="345159" name="Line 244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160" name="Line 245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5161" name="Group 246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345162" name="Line 247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63" name="Line 248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64" name="Line 249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65" name="Line 250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66" name="Line 251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67" name="Line 252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45168" name="Freeform 253"/>
                        <wps:cNvSpPr>
                          <a:spLocks/>
                        </wps:cNvSpPr>
                        <wps:spPr bwMode="auto">
                          <a:xfrm>
                            <a:off x="3480" y="8355"/>
                            <a:ext cx="3369" cy="4"/>
                          </a:xfrm>
                          <a:custGeom>
                            <a:avLst/>
                            <a:gdLst>
                              <a:gd name="T0" fmla="*/ 0 w 3369"/>
                              <a:gd name="T1" fmla="*/ 0 h 4"/>
                              <a:gd name="T2" fmla="*/ 3369 w 3369"/>
                              <a:gd name="T3" fmla="*/ 4 h 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369" h="4">
                                <a:moveTo>
                                  <a:pt x="0" y="0"/>
                                </a:moveTo>
                                <a:lnTo>
                                  <a:pt x="3369" y="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69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5914" y="9315"/>
                            <a:ext cx="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413A" w:rsidRDefault="00C8413A" w:rsidP="00C8413A">
                              <w:pPr>
                                <w:jc w:val="center"/>
                              </w:pPr>
                              <w:r>
                                <w:t xml:space="preserve">3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70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8532" y="9294"/>
                            <a:ext cx="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413A" w:rsidRDefault="00C8413A" w:rsidP="00C8413A">
                              <w:pPr>
                                <w:jc w:val="center"/>
                              </w:pPr>
                              <w:r>
                                <w:t>3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71" name="Line 256"/>
                        <wps:cNvCnPr/>
                        <wps:spPr bwMode="auto">
                          <a:xfrm>
                            <a:off x="3483" y="10669"/>
                            <a:ext cx="48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45172" name="Group 257"/>
                        <wpg:cNvGrpSpPr>
                          <a:grpSpLocks/>
                        </wpg:cNvGrpSpPr>
                        <wpg:grpSpPr bwMode="auto">
                          <a:xfrm flipH="1">
                            <a:off x="3483" y="8359"/>
                            <a:ext cx="187" cy="2310"/>
                            <a:chOff x="3501" y="6664"/>
                            <a:chExt cx="240" cy="2160"/>
                          </a:xfrm>
                        </wpg:grpSpPr>
                        <wps:wsp>
                          <wps:cNvPr id="345173" name="Line 258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174" name="Line 259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5175" name="Group 260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345176" name="Line 261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77" name="Line 262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78" name="Line 263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79" name="Line 264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80" name="Line 265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81" name="Line 266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45182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2548" y="9294"/>
                            <a:ext cx="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413A" w:rsidRDefault="00C8413A" w:rsidP="00C8413A">
                              <w:pPr>
                                <w:jc w:val="center"/>
                              </w:pPr>
                              <w:r>
                                <w:t xml:space="preserve">9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183" name="Line 268"/>
                        <wps:cNvCnPr/>
                        <wps:spPr bwMode="auto">
                          <a:xfrm>
                            <a:off x="6101" y="8359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5229" name="Line 269"/>
                        <wps:cNvCnPr/>
                        <wps:spPr bwMode="auto">
                          <a:xfrm flipH="1">
                            <a:off x="5353" y="8359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5230" name="Text Box 270"/>
                        <wps:cNvSpPr txBox="1">
                          <a:spLocks noChangeArrowheads="1"/>
                        </wps:cNvSpPr>
                        <wps:spPr bwMode="auto">
                          <a:xfrm>
                            <a:off x="5540" y="798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413A" w:rsidRDefault="00C8413A" w:rsidP="00C8413A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231" name="Line 271"/>
                        <wps:cNvCnPr/>
                        <wps:spPr bwMode="auto">
                          <a:xfrm>
                            <a:off x="5914" y="8359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45232" name="Group 272"/>
                        <wpg:cNvGrpSpPr>
                          <a:grpSpLocks/>
                        </wpg:cNvGrpSpPr>
                        <wpg:grpSpPr bwMode="auto">
                          <a:xfrm>
                            <a:off x="6849" y="8172"/>
                            <a:ext cx="720" cy="180"/>
                            <a:chOff x="5940" y="6120"/>
                            <a:chExt cx="1080" cy="180"/>
                          </a:xfrm>
                        </wpg:grpSpPr>
                        <wps:wsp>
                          <wps:cNvPr id="345233" name="Line 273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234" name="Line 274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235" name="Line 275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236" name="Line 276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237" name="Line 277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238" name="Line 278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5239" name="Line 279"/>
                        <wps:cNvCnPr/>
                        <wps:spPr bwMode="auto">
                          <a:xfrm>
                            <a:off x="7597" y="8359"/>
                            <a:ext cx="7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5240" name="Line 280"/>
                        <wps:cNvCnPr/>
                        <wps:spPr bwMode="auto">
                          <a:xfrm>
                            <a:off x="8345" y="8359"/>
                            <a:ext cx="0" cy="22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45241" name="Group 281"/>
                        <wpg:cNvGrpSpPr>
                          <a:grpSpLocks/>
                        </wpg:cNvGrpSpPr>
                        <wpg:grpSpPr bwMode="auto">
                          <a:xfrm>
                            <a:off x="7971" y="9107"/>
                            <a:ext cx="720" cy="731"/>
                            <a:chOff x="1800" y="8808"/>
                            <a:chExt cx="720" cy="731"/>
                          </a:xfrm>
                        </wpg:grpSpPr>
                        <wps:wsp>
                          <wps:cNvPr id="345242" name="Oval 2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0" y="8819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243" name="Text Box 2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8808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8413A" w:rsidRDefault="00C8413A" w:rsidP="00C8413A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C8413A" w:rsidRDefault="00C8413A" w:rsidP="00C8413A">
                                <w:pPr>
                                  <w:jc w:val="center"/>
                                </w:pPr>
                                <w: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345157" o:spid="_x0000_s1185" style="position:absolute;margin-left:37.4pt;margin-top:5.5pt;width:347.2pt;height:134.2pt;z-index:251725312" coordorigin="2548,7985" coordsize="6944,2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">
                <v:group id="Group 243" o:spid="_x0000_s1186" style="position:absolute;left:5914;top:8462;width:187;height:2141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PxGIsQAAADfAAAA&#10;DwAAAAAAAAAAAAAAAACqAgAAZHJzL2Rvd25yZXYueG1sUEsFBgAAAAAEAAQA+gAAAJsDAAAAAA==&#10;">
                  <v:line id="Line 244" o:spid="_x0000_s1187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EO88oAAADfAAAADwAAAGRycy9kb3ducmV2LnhtbESPQWvCQBSE7wX/w/IK3urGWkObuooo&#10;Be1B1Bba4zP7msRm34bdbZL+e7cg9DjMzDfMbNGbWrTkfGVZwXiUgCDOra64UPD+9nL3CMIHZI21&#10;ZVLwSx4W88HNDDNtOz5QewyFiBD2GSooQ2gyKX1ekkE/sg1x9L6sMxiidIXUDrsIN7W8T5JUGqw4&#10;LpTY0Kqk/Pv4YxTsJvu0XW5fN/3HNj3l68Pp89w5pYa3/fIZRKA+/Iev7Y1WMHmYjqdP8PcnfgE5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8sQ7zygAAAN8AAAAPAAAA&#10;AAAAAAAAAAAAAKECAABkcnMvZG93bnJldi54bWxQSwUGAAAAAAQABAD5AAAAmAMAAAAA&#10;"/>
                  <v:line id="Line 245" o:spid="_x0000_s1188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dt08gAAADfAAAADwAAAGRycy9kb3ducmV2LnhtbESPzWrCQBSF9wXfYbiCuzqxtkFSR5EW&#10;QV1I1UK7vGauSWzmTpiZJvHtnUWhy8P545sve1OLlpyvLCuYjBMQxLnVFRcKPk/rxxkIH5A11pZJ&#10;wY08LBeDhzlm2nZ8oPYYChFH2GeooAyhyaT0eUkG/dg2xNG7WGcwROkKqR12cdzU8ilJUmmw4vhQ&#10;YkNvJeU/x1+jYD/9SNvVdrfpv7bpOX8/nL+vnVNqNOxXryAC9eE//NfeaAXT55dJGgkiT2QBubg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+dt08gAAADfAAAADwAAAAAA&#10;AAAAAAAAAAChAgAAZHJzL2Rvd25yZXYueG1sUEsFBgAAAAAEAAQA+QAAAJYDAAAAAA==&#10;"/>
                  <v:group id="Group 246" o:spid="_x0000_s1189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4dzmscAAADf&#10;AAAADwAAAAAAAAAAAAAAAACqAgAAZHJzL2Rvd25yZXYueG1sUEsFBgAAAAAEAAQA+gAAAJ4DAAAA&#10;AA==&#10;">
                    <v:line id="Line 247" o:spid="_x0000_s1190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sJVnWygAAAN8AAAAPAAAA&#10;AAAAAAAAAAAAAKECAABkcnMvZG93bnJldi54bWxQSwUGAAAAAAQABAD5AAAAmAMAAAAA&#10;"/>
                    <v:line id="Line 248" o:spid="_x0000_s1191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TNfOkygAAAN8AAAAPAAAA&#10;AAAAAAAAAAAAAKECAABkcnMvZG93bnJldi54bWxQSwUGAAAAAAQABAD5AAAAmAMAAAAA&#10;"/>
                    <v:line id="Line 249" o:spid="_x0000_s1192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BkOcoAAADfAAAADwAAAGRycy9kb3ducmV2LnhtbESPQUsDMRSE70L/Q3iCF7HZ2rXUtWkp&#10;guChF6ts6e1189wsu3nZJrHd/nsjFDwOM/MNs1gNthMn8qFxrGAyzkAQV043XCv4+nx7mIMIEVlj&#10;55gUXCjAajm6WWCh3Zk/6LSNtUgQDgUqMDH2hZShMmQxjF1PnLxv5y3GJH0ttcdzgttOPmbZTFps&#10;OC0Y7OnVUNVuf6wCOd/cH/36kLdlu9s9m7Iq+/1GqbvbYf0CItIQ/8PX9rtWMM2fJrMc/v6kLyCX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MgGQ5ygAAAN8AAAAPAAAA&#10;AAAAAAAAAAAAAKECAABkcnMvZG93bnJldi54bWxQSwUGAAAAAAQABAD5AAAAmAMAAAAA&#10;"/>
                    <v:line id="Line 250" o:spid="_x0000_s1193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zkM5LygAAAN8AAAAPAAAA&#10;AAAAAAAAAAAAAKECAABkcnMvZG93bnJldi54bWxQSwUGAAAAAAQABAD5AAAAmAMAAAAA&#10;"/>
                    <v:line id="Line 251" o:spid="_x0000_s1194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5f1coAAADfAAAADwAAAGRycy9kb3ducmV2LnhtbESPQUsDMRSE74L/IbyCl2Kz1brUbdNS&#10;BMFDL62ypbfXzXOz7OZlTWK7/nsjFDwOM/MNs1wPthNn8qFxrGA6yUAQV043XCv4eH+9n4MIEVlj&#10;55gU/FCA9er2ZomFdhfe0Xkfa5EgHApUYGLsCylDZchimLieOHmfzluMSfpaao+XBLedfMiyXFps&#10;OC0Y7OnFUNXuv60COd+Ov/zmNGvL9nB4NmVV9setUnejYbMAEWmI/+Fr+00reJw9TfMc/v6kLyBX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THl/VygAAAN8AAAAPAAAA&#10;AAAAAAAAAAAAAKECAABkcnMvZG93bnJldi54bWxQSwUGAAAAAAQABAD5AAAAmAMAAAAA&#10;"/>
                    <v:line id="Line 252" o:spid="_x0000_s1195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sDvWnygAAAN8AAAAPAAAA&#10;AAAAAAAAAAAAAKECAABkcnMvZG93bnJldi54bWxQSwUGAAAAAAQABAD5AAAAmAMAAAAA&#10;"/>
                  </v:group>
                </v:group>
                <v:shape id="Freeform 253" o:spid="_x0000_s1196" style="position:absolute;left:3480;top:8355;width:3369;height:4;visibility:visible;mso-wrap-style:square;v-text-anchor:top" coordsize="336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tgtsMA&#10;AADfAAAADwAAAGRycy9kb3ducmV2LnhtbERPS27CMBDdV+odrKnUXXFSSoQCBlWVSgs7PgcY4iEJ&#10;xOPIdiG9fWdRieXT+8+Xg+vUlUJsPRvIRxko4srblmsDh/3nyxRUTMgWO89k4JciLBePD3Msrb/x&#10;lq67VCsJ4ViigSalvtQ6Vg05jCPfEwt38sFhEhhqbQPeJNx1+jXLCu2wZWlosKePhqrL7sdJybDu&#10;VsevIl+xXvvJXo/D5szGPD8N7zNQiYZ0F/+7v62B8dskL2Sw/JEvo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tgtsMAAADfAAAADwAAAAAAAAAAAAAAAACYAgAAZHJzL2Rv&#10;d25yZXYueG1sUEsFBgAAAAAEAAQA9QAAAIgDAAAAAA==&#10;" path="m,l3369,4e" filled="f">
                  <v:path arrowok="t" o:connecttype="custom" o:connectlocs="0,0;3369,4" o:connectangles="0,0"/>
                </v:shape>
                <v:shape id="Text Box 254" o:spid="_x0000_s1197" type="#_x0000_t202" style="position:absolute;left:5914;top:9315;width: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pv5ccA&#10;AADfAAAADwAAAGRycy9kb3ducmV2LnhtbESPS2vDMBCE74H+B7GF3hIpTxLHSigJhZ5a6iaB3BZr&#10;/aDWylhq7P77qlDIcZiZb5h0P9hG3KjztWMN04kCQZw7U3Op4fT5Ml6D8AHZYOOYNPyQh/3uYZRi&#10;YlzPH3TLQikihH2CGqoQ2kRKn1dk0U9cSxy9wnUWQ5RdKU2HfYTbRs6UWkmLNceFCls6VJR/Zd9W&#10;w/mtuF4W6r082mXbu0FJthup9dPj8LwFEWgI9/B/+9VomC+W09UG/v7ELyB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86b+XHAAAA3wAAAA8AAAAAAAAAAAAAAAAAmAIAAGRy&#10;cy9kb3ducmV2LnhtbFBLBQYAAAAABAAEAPUAAACMAwAAAAA=&#10;" filled="f" stroked="f">
                  <v:textbox>
                    <w:txbxContent>
                      <w:p w:rsidR="00C8413A" w:rsidRDefault="00C8413A" w:rsidP="00C8413A">
                        <w:pPr>
                          <w:jc w:val="center"/>
                        </w:pPr>
                        <w:r>
                          <w:t xml:space="preserve">3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255" o:spid="_x0000_s1198" type="#_x0000_t202" style="position:absolute;left:8532;top:9294;width: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lQpcUA&#10;AADfAAAADwAAAGRycy9kb3ducmV2LnhtbESPzWrCQBSF94LvMFzBXZ2xaqvRUYoidKU0bQV3l8w1&#10;CWbuhMxo0rd3FgWXh/PHt9p0thJ3anzpWMN4pEAQZ86UnGv4+d6/zEH4gGywckwa/sjDZt3vrTAx&#10;ruUvuqchF3GEfYIaihDqREqfFWTRj1xNHL2LayyGKJtcmgbbOG4r+arUm7RYcnwosKZtQdk1vVkN&#10;v4fL+TRVx3xnZ3XrOiXZLqTWw0H3sQQRqAvP8H/702iYTGfj90gQeSILy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VClxQAAAN8AAAAPAAAAAAAAAAAAAAAAAJgCAABkcnMv&#10;ZG93bnJldi54bWxQSwUGAAAAAAQABAD1AAAAigMAAAAA&#10;" filled="f" stroked="f">
                  <v:textbox>
                    <w:txbxContent>
                      <w:p w:rsidR="00C8413A" w:rsidRDefault="00C8413A" w:rsidP="00C8413A">
                        <w:pPr>
                          <w:jc w:val="center"/>
                        </w:pPr>
                        <w:r>
                          <w:t>3 V</w:t>
                        </w:r>
                      </w:p>
                    </w:txbxContent>
                  </v:textbox>
                </v:shape>
                <v:line id="Line 256" o:spid="_x0000_s1199" style="position:absolute;visibility:visible;mso-wrap-style:square" from="3483,10669" to="8345,10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Jcl6VygAAAN8AAAAPAAAA&#10;AAAAAAAAAAAAAKECAABkcnMvZG93bnJldi54bWxQSwUGAAAAAAQABAD5AAAAmAMAAAAA&#10;"/>
                <v:group id="Group 257" o:spid="_x0000_s1200" style="position:absolute;left:3483;top:8359;width:187;height:2310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qEtqMcAAADf&#10;AAAADwAAAAAAAAAAAAAAAACqAgAAZHJzL2Rvd25yZXYueG1sUEsFBgAAAAAEAAQA+gAAAJ4DAAAA&#10;AA==&#10;">
                  <v:line id="Line 258" o:spid="_x0000_s1201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W7GV5ygAAAN8AAAAPAAAA&#10;AAAAAAAAAAAAAKECAABkcnMvZG93bnJldi54bWxQSwUGAAAAAAQABAD5AAAAmAMAAAAA&#10;"/>
                  <v:line id="Line 259" o:spid="_x0000_s1202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X9DcoAAADfAAAADwAAAGRycy9kb3ducmV2LnhtbESPQWvCQBSE7wX/w/IK3urGatOSuooo&#10;Be1B1Bba4zP7msRm34bdbZL+e7cg9DjMzDfMbNGbWrTkfGVZwXiUgCDOra64UPD+9nL3BMIHZI21&#10;ZVLwSx4W88HNDDNtOz5QewyFiBD2GSooQ2gyKX1ekkE/sg1x9L6sMxiidIXUDrsIN7W8T5JUGqw4&#10;LpTY0Kqk/Pv4YxTsJvu0XW5fN/3HNj3l68Pp89w5pYa3/fIZRKA+/Iev7Y1WMJk+jB+n8PcnfgE5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ZBf0NygAAAN8AAAAPAAAA&#10;AAAAAAAAAAAAAKECAABkcnMvZG93bnJldi54bWxQSwUGAAAAAAQABAD5AAAAmAMAAAAA&#10;"/>
                  <v:group id="Group 260" o:spid="_x0000_s1203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WXjRMcAAADf&#10;AAAADwAAAAAAAAAAAAAAAACqAgAAZHJzL2Rvd25yZXYueG1sUEsFBgAAAAAEAAQA+gAAAJ4DAAAA&#10;AA==&#10;">
                    <v:line id="Line 261" o:spid="_x0000_s1204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Wx8kIygAAAN8AAAAPAAAA&#10;AAAAAAAAAAAAAKECAABkcnMvZG93bnJldi54bWxQSwUGAAAAAAQABAD5AAAAmAMAAAAA&#10;"/>
                    <v:line id="Line 262" o:spid="_x0000_s1205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p12N6ygAAAN8AAAAPAAAA&#10;AAAAAAAAAAAAAKECAABkcnMvZG93bnJldi54bWxQSwUGAAAAAAQABAD5AAAAmAMAAAAA&#10;"/>
                    <v:line id="Line 263" o:spid="_x0000_s1206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T44ccAAADfAAAADwAAAGRycy9kb3ducmV2LnhtbERPz0/CMBS+m/g/NM/Ei4EORcBJIcTE&#10;xAMXkIxwe6zPddn6OtsK87+nBxKOX77f82VvW3EiH2rHCkbDDARx6XTNlYLd9+dgBiJEZI2tY1Lw&#10;TwGWi/u7OebanXlDp22sRArhkKMCE2OXSxlKQxbD0HXEiftx3mJM0FdSezyncNvK5yybSIs1pwaD&#10;HX0YKpvtn1UgZ+unX786jpui2e/fTFEW3WGt1ONDv3oHEamPN/HV/aUVvIxfR9M0OP1JX0Au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FPjhxwAAAN8AAAAPAAAAAAAA&#10;AAAAAAAAAKECAABkcnMvZG93bnJldi54bWxQSwUGAAAAAAQABAD5AAAAlQMAAAAA&#10;"/>
                    <v:line id="Line 264" o:spid="_x0000_s1207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NwRSk8sAAADfAAAADwAA&#10;AAAAAAAAAAAAAAChAgAAZHJzL2Rvd25yZXYueG1sUEsFBgAAAAAEAAQA+QAAAJkDAAAAAA==&#10;"/>
                    <v:line id="Line 265" o:spid="_x0000_s1208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eEwMgAAADfAAAADwAAAGRycy9kb3ducmV2LnhtbESPy2rDMBBF94X+g5hCNqWR8yquGyWE&#10;QiCLbJoUh+6m1tQytkaupCTu31eLQpaX++Is14PtxIV8aBwrmIwzEMSV0w3XCj6O26ccRIjIGjvH&#10;pOCXAqxX93dLLLS78jtdDrEWaYRDgQpMjH0hZagMWQxj1xMn79t5izFJX0vt8ZrGbSenWfYsLTac&#10;Hgz29Gaoag9nq0Dm+8cfv/mat2V7Or2Ysir7z71So4dh8woi0hBv4f/2TiuYzReTPBEknsQCcvU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7eEwMgAAADfAAAADwAAAAAA&#10;AAAAAAAAAAChAgAAZHJzL2Rvd25yZXYueG1sUEsFBgAAAAAEAAQA+QAAAJYDAAAAAA==&#10;"/>
                    <v:line id="Line 266" o:spid="_x0000_s1209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8py6yygAAAN8AAAAPAAAA&#10;AAAAAAAAAAAAAKECAABkcnMvZG93bnJldi54bWxQSwUGAAAAAAQABAD5AAAAmAMAAAAA&#10;"/>
                  </v:group>
                </v:group>
                <v:shape id="Text Box 267" o:spid="_x0000_s1210" type="#_x0000_t202" style="position:absolute;left:2548;top:9294;width: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IbbsYA&#10;AADfAAAADwAAAGRycy9kb3ducmV2LnhtbESPQWsCMRSE74L/IbxCb5poVXQ1iiiFnhS1Fbw9Ns/d&#10;pZuXZZO6239vBMHjMDPfMItVa0txo9oXjjUM+goEcepMwZmG79NnbwrCB2SDpWPS8E8eVstuZ4GJ&#10;cQ0f6HYMmYgQ9glqyEOoEil9mpNF33cVcfSurrYYoqwzaWpsItyWcqjURFosOC7kWNEmp/T3+Gc1&#10;/Oyul/NI7bOtHVeNa5VkO5Nav7+16zmIQG14hZ/tL6PhYzQeTIfw+BO/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ZIbbsYAAADfAAAADwAAAAAAAAAAAAAAAACYAgAAZHJz&#10;L2Rvd25yZXYueG1sUEsFBgAAAAAEAAQA9QAAAIsDAAAAAA==&#10;" filled="f" stroked="f">
                  <v:textbox>
                    <w:txbxContent>
                      <w:p w:rsidR="00C8413A" w:rsidRDefault="00C8413A" w:rsidP="00C8413A">
                        <w:pPr>
                          <w:jc w:val="center"/>
                        </w:pPr>
                        <w:r>
                          <w:t xml:space="preserve">9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line id="Line 268" o:spid="_x0000_s1211" style="position:absolute;visibility:visible;mso-wrap-style:square" from="6101,8359" to="6662,8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VOEMkAAADfAAAADwAAAGRycy9kb3ducmV2LnhtbESPS2vDMBCE74X8B7GB3ho5jwbXjWJM&#10;IFBaKOQFPW6tjW1irYyl2m5+fRQo9DjMzDfMKh1MLTpqXWVZwXQSgSDOra64UHA8bJ9iEM4ja6wt&#10;k4JfcpCuRw8rTLTteUfd3hciQNglqKD0vkmkdHlJBt3ENsTBO9vWoA+yLaRusQ9wU8tZFC2lwYrD&#10;QokNbUrKL/sfowDl5urj3fCxeDkZ+fWZLU/f13elHsdD9grC0+D/w3/tN61gvniexnO4/wlfQK5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EslThDJAAAA3wAAAA8AAAAA&#10;AAAAAAAAAAAAoQIAAGRycy9kb3ducmV2LnhtbFBLBQYAAAAABAAEAPkAAACXAwAAAAA=&#10;">
                  <v:stroke startarrow="block"/>
                </v:line>
                <v:line id="Line 269" o:spid="_x0000_s1212" style="position:absolute;flip:x;visibility:visible;mso-wrap-style:square" from="5353,8359" to="5914,8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1NHsgAAADfAAAADwAAAGRycy9kb3ducmV2LnhtbESPT2vCQBDF7wW/wzJCL0E3Jq3U6Cr9&#10;JwjFg7aHHofsmASzsyE71fTbdwuFHh9v3u/NW20G16oL9aHxbGA2TUERl942XBn4eN9OHkAFQbbY&#10;eiYD3xRgsx7drLCw/soHuhylUhHCoUADtUhXaB3KmhyGqe+Io3fyvUOJsq+07fEa4a7VWZrOtcOG&#10;Y0ONHT3XVJ6PXy6+sd3zS54nT04nyYJeP+Ut1WLM7Xh4XIISGuT/+C+9swbyu/ssW8DvnggBvf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B1NHsgAAADfAAAADwAAAAAA&#10;AAAAAAAAAAChAgAAZHJzL2Rvd25yZXYueG1sUEsFBgAAAAAEAAQA+QAAAJYDAAAAAA==&#10;">
                  <v:stroke endarrow="block"/>
                </v:line>
                <v:shape id="Text Box 270" o:spid="_x0000_s1213" type="#_x0000_t202" style="position:absolute;left:5540;top:79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aIGcQA&#10;AADfAAAADwAAAGRycy9kb3ducmV2LnhtbESPy4rCMBSG94LvEI7gThOvONUoMoPgasTLDMzu0Bzb&#10;YnNSmmjr25vFgMuf/8a32rS2FA+qfeFYw2ioQBCnzhScabicd4MFCB+QDZaOScOTPGzW3c4KE+Ma&#10;PtLjFDIRR9gnqCEPoUqk9GlOFv3QVcTRu7raYoiyzqSpsYnjtpRjpebSYsHxIceKPnNKb6e71fDz&#10;ff37napD9mVnVeNaJdl+SK37vXa7BBGoDe/wf3tvNEyms/EkEkSeyAJy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iBnEAAAA3wAAAA8AAAAAAAAAAAAAAAAAmAIAAGRycy9k&#10;b3ducmV2LnhtbFBLBQYAAAAABAAEAPUAAACJAwAAAAA=&#10;" filled="f" stroked="f">
                  <v:textbox>
                    <w:txbxContent>
                      <w:p w:rsidR="00C8413A" w:rsidRDefault="00C8413A" w:rsidP="00C8413A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rPr>
                            <w:b/>
                            <w:bCs/>
                          </w:rP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271" o:spid="_x0000_s1214" style="position:absolute;visibility:visible;mso-wrap-style:square" from="5914,8359" to="5914,8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n2rcgAAADfAAAADwAAAGRycy9kb3ducmV2LnhtbESPQUsDMRSE7wX/Q3iCtza7rbV2bVrE&#10;peChCm3F83Pz3CxuXpZNuo3/3hQKHoeZ+YZZbaJtxUC9bxwryCcZCOLK6YZrBR/H7fgRhA/IGlvH&#10;pOCXPGzWN6MVFtqdeU/DIdQiQdgXqMCE0BVS+sqQRT9xHXHyvl1vMSTZ11L3eE5w28pplj1Iiw2n&#10;BYMdvRiqfg4nq2Bhyr1cyHJ3fC+HJl/Gt/j5tVTq7jY+P4EIFMN/+Np+1Qpm9/PpLIfLn/QF5PoP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wn2rcgAAADfAAAADwAAAAAA&#10;AAAAAAAAAAChAgAAZHJzL2Rvd25yZXYueG1sUEsFBgAAAAAEAAQA+QAAAJYDAAAAAA==&#10;">
                  <v:stroke endarrow="block"/>
                </v:line>
                <v:group id="Group 272" o:spid="_x0000_s1215" style="position:absolute;left:6849;top:8172;width:720;height:180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HF7e6HIAAAA&#10;3wAAAA8AAAAAAAAAAAAAAAAAqgIAAGRycy9kb3ducmV2LnhtbFBLBQYAAAAABAAEAPoAAACfAwAA&#10;AAA=&#10;">
                  <v:line id="Line 273" o:spid="_x0000_s1216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+yLMoAAADfAAAADwAAAGRycy9kb3ducmV2LnhtbESPQUsDMRSE70L/Q3gFL9Jm261S16al&#10;CIKHXqyypbfn5rlZdvOyTWK7/nsjFDwOM/MNs9oMthNn8qFxrGA2zUAQV043XCv4eH+ZLEGEiKyx&#10;c0wKfijAZj26WWGh3YXf6LyPtUgQDgUqMDH2hZShMmQxTF1PnLwv5y3GJH0ttcdLgttOzrPsQVps&#10;OC0Y7OnZUNXuv60Cudzdnfz2c9GW7eHwaMqq7I87pW7Hw/YJRKQh/oev7VetIF/cz/Mc/v6kLyDX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L/7IsygAAAN8AAAAPAAAA&#10;AAAAAAAAAAAAAKECAABkcnMvZG93bnJldi54bWxQSwUGAAAAAAQABAD5AAAAmAMAAAAA&#10;"/>
                  <v:line id="Line 274" o:spid="_x0000_s1217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olscoAAADfAAAADwAAAGRycy9kb3ducmV2LnhtbESPQUvDQBSE70L/w/KE3uzGpgaJ3ZZS&#10;EVoP0lZBj6/ZZ5I2+zbsbpP4712h4HGYmW+Y+XIwjejI+dqygvtJAoK4sLrmUsHH+8vdIwgfkDU2&#10;lknBD3lYLkY3c8y17XlP3SGUIkLY56igCqHNpfRFRQb9xLbE0fu2zmCI0pVSO+wj3DRymiSZNFhz&#10;XKiwpXVFxflwMQre0l3Wrbavm+Fzmx2L5/3x69Q7pca3w+oJRKAh/Iev7Y1WkM4epukM/v7ELyAX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USiWxygAAAN8AAAAPAAAA&#10;AAAAAAAAAAAAAKECAABkcnMvZG93bnJldi54bWxQSwUGAAAAAAQABAD5AAAAmAMAAAAA&#10;"/>
                  <v:line id="Line 275" o:spid="_x0000_s1218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rWo/DygAAAN8AAAAPAAAA&#10;AAAAAAAAAAAAAKECAABkcnMvZG93bnJldi54bWxQSwUGAAAAAAQABAD5AAAAmAMAAAAA&#10;"/>
                  <v:line id="Line 276" o:spid="_x0000_s1219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L1B5dygAAAN8AAAAPAAAA&#10;AAAAAAAAAAAAAKECAABkcnMvZG93bnJldi54bWxQSwUGAAAAAAQABAD5AAAAmAMAAAAA&#10;"/>
                  <v:line id="Line 277" o:spid="_x0000_s1220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0xLQvygAAAN8AAAAPAAAA&#10;AAAAAAAAAAAAAKECAABkcnMvZG93bnJldi54bWxQSwUGAAAAAAQABAD5AAAAmAMAAAAA&#10;"/>
                  <v:line id="Line 278" o:spid="_x0000_s1221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cvtMcAAADfAAAADwAAAGRycy9kb3ducmV2LnhtbERPy2rCQBTdF/oPwy10Vyc1bZDoKNJS&#10;UBdSH6DLa+Y2SZu5E2amSfx7Z1Ho8nDes8VgGtGR87VlBc+jBARxYXXNpYLj4eNpAsIHZI2NZVJw&#10;JQ+L+f3dDHNte95Rtw+liCHsc1RQhdDmUvqiIoN+ZFviyH1ZZzBE6EqpHfYx3DRynCSZNFhzbKiw&#10;pbeKip/9r1GwTT+zbrnerIbTOrsU77vL+bt3Sj0+DMspiEBD+Bf/uVdaQfryOk7j4PgnfgE5v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By+0xwAAAN8AAAAPAAAAAAAA&#10;AAAAAAAAAKECAABkcnMvZG93bnJldi54bWxQSwUGAAAAAAQABAD5AAAAlQMAAAAA&#10;"/>
                </v:group>
                <v:line id="Line 279" o:spid="_x0000_s1222" style="position:absolute;visibility:visible;mso-wrap-style:square" from="7597,8359" to="8345,8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6S4ovygAAAN8AAAAPAAAA&#10;AAAAAAAAAAAAAKECAABkcnMvZG93bnJldi54bWxQSwUGAAAAAAQABAD5AAAAmAMAAAAA&#10;"/>
                <v:line id="Line 280" o:spid="_x0000_s1223" style="position:absolute;visibility:visible;mso-wrap-style:square" from="8345,8359" to="8345,10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dQz8gAAADfAAAADwAAAGRycy9kb3ducmV2LnhtbESPy2rCQBSG94W+w3AK7uqkakNJHUUs&#10;Be1CvBR0ecycJqmZM2FmTNK3dxYFlz//jW86700tWnK+sqzgZZiAIM6trrhQ8H34fH4D4QOyxtoy&#10;KfgjD/PZ48MUM2073lG7D4WII+wzVFCG0GRS+rwkg35oG+Lo/VhnMETpCqkddnHc1HKUJKk0WHF8&#10;KLGhZUn5ZX81Cjbjbdou1l+r/rhOz/nH7nz67ZxSg6d+8Q4iUB/u4f/2SisYT15Hk0gQeSILyNkN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3dQz8gAAADfAAAADwAAAAAA&#10;AAAAAAAAAAChAgAAZHJzL2Rvd25yZXYueG1sUEsFBgAAAAAEAAQA+QAAAJYDAAAAAA==&#10;"/>
                <v:group id="Group 281" o:spid="_x0000_s1224" style="position:absolute;left:7971;top:9107;width:720;height:731" coordorigin="1800,8808" coordsize="720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NmvlqvIAAAA&#10;3wAAAA8AAAAAAAAAAAAAAAAAqgIAAGRycy9kb3ducmV2LnhtbFBLBQYAAAAABAAEAPoAAACfAwAA&#10;AAA=&#10;">
                  <v:oval id="Oval 282" o:spid="_x0000_s1225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ZNMcA&#10;AADfAAAADwAAAGRycy9kb3ducmV2LnhtbESPQWvCQBSE74X+h+UVeqsbEyMldRVRCvbQQ6PeH9ln&#10;Esy+DdlnTP99t1DocZiZb5jVZnKdGmkIrWcD81kCirjytuXawOn4/vIKKgiyxc4zGfimAJv148MK&#10;C+vv/EVjKbWKEA4FGmhE+kLrUDXkMMx8Txy9ix8cSpRDre2A9wh3nU6TZKkdthwXGuxp11B1LW/O&#10;wL7elstRZ5Jnl/1B8uv58yObG/P8NG3fQAlN8h/+ax+sgWyRp4sUfv/EL6D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Z2TTHAAAA3wAAAA8AAAAAAAAAAAAAAAAAmAIAAGRy&#10;cy9kb3ducmV2LnhtbFBLBQYAAAAABAAEAPUAAACMAwAAAAA=&#10;"/>
                  <v:shape id="Text Box 283" o:spid="_x0000_s1226" type="#_x0000_t202" style="position:absolute;left:1800;top:8808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JlE8YA&#10;AADfAAAADwAAAGRycy9kb3ducmV2LnhtbESPQWvCQBSE74L/YXmCt7qrxmKjq4hS6EmprQVvj+wz&#10;CWbfhuzWpP/eFQoeh5n5hlmuO1uJGzW+dKxhPFIgiDNnSs41fH+9v8xB+IBssHJMGv7Iw3rV7y0x&#10;Na7lT7odQy4ihH2KGooQ6lRKnxVk0Y9cTRy9i2sshiibXJoG2wi3lZwo9SotlhwXCqxpW1B2Pf5a&#10;Daf95fyTqEO+s7O6dZ2SbN+k1sNBt1mACNSFZ/i//WE0TJPZJJnC40/8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JlE8YAAADfAAAADwAAAAAAAAAAAAAAAACYAgAAZHJz&#10;L2Rvd25yZXYueG1sUEsFBgAAAAAEAAQA9QAAAIsDAAAAAA==&#10;" filled="f" stroked="f">
                    <v:textbox>
                      <w:txbxContent>
                        <w:p w:rsidR="00C8413A" w:rsidRDefault="00C8413A" w:rsidP="00C8413A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  <w:p w:rsidR="00C8413A" w:rsidRDefault="00C8413A" w:rsidP="00C8413A">
                          <w:pPr>
                            <w:jc w:val="center"/>
                          </w:pPr>
                          <w:r>
                            <w:t>_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8413A" w:rsidRPr="00C8413A" w:rsidRDefault="00C8413A" w:rsidP="00C8413A">
      <w:pPr>
        <w:spacing w:after="0" w:line="240" w:lineRule="auto"/>
        <w:ind w:left="720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C8413A">
        <w:rPr>
          <w:rFonts w:ascii="Times New Roman" w:eastAsia="新細明體" w:hAnsi="Times New Roman" w:cs="Times New Roman"/>
          <w:position w:val="-24"/>
          <w:sz w:val="24"/>
          <w:szCs w:val="24"/>
          <w:lang w:eastAsia="en-US"/>
        </w:rPr>
        <w:object w:dxaOrig="5080" w:dyaOrig="639">
          <v:shape id="_x0000_i1028" type="#_x0000_t75" style="width:254.25pt;height:32.25pt" o:ole="">
            <v:imagedata r:id="rId17" o:title=""/>
          </v:shape>
          <o:OLEObject Type="Embed" ProgID="Equation.DSMT4" ShapeID="_x0000_i1028" DrawAspect="Content" ObjectID="_1599722289" r:id="rId18"/>
        </w:object>
      </w:r>
    </w:p>
    <w:p w:rsidR="00C8413A" w:rsidRPr="00C8413A" w:rsidRDefault="00C8413A" w:rsidP="00C8413A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8413A" w:rsidRPr="00C8413A" w:rsidRDefault="00C8413A" w:rsidP="00C8413A">
      <w:pPr>
        <w:spacing w:after="0" w:line="240" w:lineRule="auto"/>
        <w:jc w:val="center"/>
        <w:rPr>
          <w:rFonts w:ascii="Times New Roman" w:eastAsia="新細明體" w:hAnsi="Times New Roman" w:cs="Times New Roman"/>
          <w:b/>
          <w:sz w:val="24"/>
          <w:szCs w:val="24"/>
          <w:lang w:eastAsia="en-US"/>
        </w:rPr>
      </w:pP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>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o</w:t>
      </w: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+ V</w:t>
      </w:r>
      <w:r w:rsidRPr="00C8413A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C8413A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</w:t>
      </w:r>
      <w:proofErr w:type="gramStart"/>
      <w:r w:rsidRPr="00C8413A">
        <w:rPr>
          <w:rFonts w:ascii="Times New Roman" w:eastAsia="新細明體" w:hAnsi="Times New Roman" w:cs="Times New Roman"/>
          <w:b/>
          <w:sz w:val="24"/>
          <w:szCs w:val="24"/>
          <w:u w:val="single"/>
          <w:lang w:eastAsia="en-US"/>
        </w:rPr>
        <w:t>4.1538  V</w:t>
      </w:r>
      <w:proofErr w:type="gramEnd"/>
    </w:p>
    <w:p w:rsidR="00750344" w:rsidRDefault="00750344" w:rsidP="00C8413A">
      <w:pPr>
        <w:autoSpaceDE w:val="0"/>
        <w:autoSpaceDN w:val="0"/>
        <w:adjustRightInd w:val="0"/>
        <w:rPr>
          <w:rFonts w:ascii="Times New Roman" w:hAnsi="Times New Roman" w:cs="Times New Roman"/>
          <w:lang w:eastAsia="zh-HK"/>
        </w:rPr>
      </w:pPr>
    </w:p>
    <w:p w:rsidR="00C8413A" w:rsidRPr="00C8413A" w:rsidRDefault="00C8413A" w:rsidP="00C8413A">
      <w:pPr>
        <w:autoSpaceDE w:val="0"/>
        <w:autoSpaceDN w:val="0"/>
        <w:adjustRightInd w:val="0"/>
        <w:rPr>
          <w:rFonts w:ascii="Times New Roman" w:hAnsi="Times New Roman" w:cs="Times New Roman"/>
          <w:lang w:eastAsia="zh-HK"/>
        </w:rPr>
      </w:pPr>
    </w:p>
    <w:p w:rsidR="00C81703" w:rsidRPr="000C6A5A" w:rsidRDefault="00C81703" w:rsidP="003360C6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0C6A5A">
        <w:rPr>
          <w:rFonts w:ascii="Times New Roman" w:hAnsi="Times New Roman" w:cs="Times New Roman"/>
        </w:rPr>
        <w:t xml:space="preserve">Using nodal analysis, find </w:t>
      </w:r>
      <w:r w:rsidRPr="000C6A5A">
        <w:rPr>
          <w:rFonts w:ascii="Times New Roman" w:hAnsi="Times New Roman" w:cs="Times New Roman"/>
          <w:b/>
          <w:bCs/>
          <w:i/>
          <w:iCs/>
        </w:rPr>
        <w:t>v</w:t>
      </w:r>
      <w:r w:rsidRPr="000C6A5A">
        <w:rPr>
          <w:rFonts w:ascii="Times New Roman" w:hAnsi="Times New Roman" w:cs="Times New Roman"/>
          <w:b/>
          <w:bCs/>
          <w:i/>
          <w:iCs/>
          <w:vertAlign w:val="subscript"/>
        </w:rPr>
        <w:t>0</w:t>
      </w:r>
      <w:r w:rsidRPr="000C6A5A">
        <w:rPr>
          <w:rFonts w:ascii="Times New Roman" w:hAnsi="Times New Roman" w:cs="Times New Roman"/>
        </w:rPr>
        <w:t xml:space="preserve"> in the </w:t>
      </w:r>
      <w:r w:rsidRPr="000C6A5A">
        <w:rPr>
          <w:rFonts w:ascii="Times New Roman" w:hAnsi="Times New Roman" w:cs="Times New Roman"/>
          <w:lang w:eastAsia="zh-HK"/>
        </w:rPr>
        <w:t xml:space="preserve">following </w:t>
      </w:r>
      <w:r w:rsidRPr="000C6A5A">
        <w:rPr>
          <w:rFonts w:ascii="Times New Roman" w:hAnsi="Times New Roman" w:cs="Times New Roman"/>
        </w:rPr>
        <w:t>circuit.</w:t>
      </w:r>
    </w:p>
    <w:p w:rsidR="00C81703" w:rsidRDefault="000D2517" w:rsidP="00C8170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0C6D2F1" wp14:editId="36973195">
                <wp:simplePos x="0" y="0"/>
                <wp:positionH relativeFrom="column">
                  <wp:posOffset>1247775</wp:posOffset>
                </wp:positionH>
                <wp:positionV relativeFrom="paragraph">
                  <wp:posOffset>1568450</wp:posOffset>
                </wp:positionV>
                <wp:extent cx="504825" cy="314325"/>
                <wp:effectExtent l="0" t="0" r="9525" b="9525"/>
                <wp:wrapNone/>
                <wp:docPr id="7175" name="Text Box 7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825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2517" w:rsidRDefault="000D2517" w:rsidP="000D2517">
                            <w:r>
                              <w:t>0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175" o:spid="_x0000_s1227" type="#_x0000_t202" style="position:absolute;margin-left:98.25pt;margin-top:123.5pt;width:39.75pt;height:24.75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" fillcolor="white [3201]" stroked="f" strokeweight=".5pt">
                <v:textbox>
                  <w:txbxContent>
                    <w:p w:rsidR="000D2517" w:rsidRDefault="000D2517" w:rsidP="000D2517">
                      <w:r>
                        <w:t>0V</w:t>
                      </w:r>
                    </w:p>
                  </w:txbxContent>
                </v:textbox>
              </v:shape>
            </w:pict>
          </mc:Fallback>
        </mc:AlternateContent>
      </w:r>
      <w:r w:rsidR="00C81703">
        <w:rPr>
          <w:rFonts w:ascii="Times New Roman" w:hAnsi="Times New Roman" w:cs="Times New Roman"/>
          <w:noProof/>
        </w:rPr>
        <w:drawing>
          <wp:inline distT="0" distB="0" distL="0" distR="0" wp14:anchorId="7DA7CFF5" wp14:editId="29E1E8A2">
            <wp:extent cx="3038475" cy="1581150"/>
            <wp:effectExtent l="0" t="0" r="9525" b="0"/>
            <wp:docPr id="1" name="Picture 1" descr="Description: ..\..\..\COSMOS\Ch03\03-0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11332" descr="Description: ..\..\..\COSMOS\Ch03\03-057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180" cy="1581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703" w:rsidRDefault="00C81703" w:rsidP="00C81703">
      <w:pPr>
        <w:rPr>
          <w:rFonts w:ascii="Times New Roman" w:hAnsi="Times New Roman" w:cs="Times New Roman"/>
          <w:lang w:eastAsia="zh-HK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856" behindDoc="0" locked="0" layoutInCell="0" allowOverlap="1" wp14:anchorId="5AA667CA" wp14:editId="3CE8A186">
                <wp:simplePos x="0" y="0"/>
                <wp:positionH relativeFrom="column">
                  <wp:posOffset>600075</wp:posOffset>
                </wp:positionH>
                <wp:positionV relativeFrom="paragraph">
                  <wp:posOffset>264160</wp:posOffset>
                </wp:positionV>
                <wp:extent cx="4023360" cy="1819910"/>
                <wp:effectExtent l="0" t="0" r="0" b="46990"/>
                <wp:wrapNone/>
                <wp:docPr id="311334" name="Group 311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4023360" cy="1819910"/>
                          <a:chOff x="0" y="0"/>
                          <a:chExt cx="6336" cy="2866"/>
                        </a:xfrm>
                      </wpg:grpSpPr>
                      <wps:wsp>
                        <wps:cNvPr id="12" name="Freeform 12"/>
                        <wps:cNvSpPr>
                          <a:spLocks/>
                        </wps:cNvSpPr>
                        <wps:spPr bwMode="auto">
                          <a:xfrm>
                            <a:off x="1440" y="350"/>
                            <a:ext cx="829" cy="181"/>
                          </a:xfrm>
                          <a:custGeom>
                            <a:avLst/>
                            <a:gdLst>
                              <a:gd name="T0" fmla="*/ 0 w 20000"/>
                              <a:gd name="T1" fmla="*/ 9945 h 20000"/>
                              <a:gd name="T2" fmla="*/ 5887 w 20000"/>
                              <a:gd name="T3" fmla="*/ 9945 h 20000"/>
                              <a:gd name="T4" fmla="*/ 7165 w 20000"/>
                              <a:gd name="T5" fmla="*/ 0 h 20000"/>
                              <a:gd name="T6" fmla="*/ 7937 w 20000"/>
                              <a:gd name="T7" fmla="*/ 19337 h 20000"/>
                              <a:gd name="T8" fmla="*/ 10495 w 20000"/>
                              <a:gd name="T9" fmla="*/ 552 h 20000"/>
                              <a:gd name="T10" fmla="*/ 11532 w 20000"/>
                              <a:gd name="T11" fmla="*/ 19890 h 20000"/>
                              <a:gd name="T12" fmla="*/ 14089 w 20000"/>
                              <a:gd name="T13" fmla="*/ 552 h 20000"/>
                              <a:gd name="T14" fmla="*/ 14861 w 20000"/>
                              <a:gd name="T15" fmla="*/ 19890 h 20000"/>
                              <a:gd name="T16" fmla="*/ 16647 w 20000"/>
                              <a:gd name="T17" fmla="*/ 8840 h 20000"/>
                              <a:gd name="T18" fmla="*/ 19976 w 20000"/>
                              <a:gd name="T19" fmla="*/ 8840 h 20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0" y="9945"/>
                                </a:moveTo>
                                <a:lnTo>
                                  <a:pt x="5887" y="9945"/>
                                </a:lnTo>
                                <a:lnTo>
                                  <a:pt x="7165" y="0"/>
                                </a:lnTo>
                                <a:lnTo>
                                  <a:pt x="7937" y="19337"/>
                                </a:lnTo>
                                <a:lnTo>
                                  <a:pt x="10495" y="552"/>
                                </a:lnTo>
                                <a:lnTo>
                                  <a:pt x="11532" y="19890"/>
                                </a:lnTo>
                                <a:lnTo>
                                  <a:pt x="14089" y="552"/>
                                </a:lnTo>
                                <a:lnTo>
                                  <a:pt x="14861" y="19890"/>
                                </a:lnTo>
                                <a:lnTo>
                                  <a:pt x="16647" y="8840"/>
                                </a:lnTo>
                                <a:lnTo>
                                  <a:pt x="19976" y="8840"/>
                                </a:lnTo>
                              </a:path>
                            </a:pathLst>
                          </a:custGeom>
                          <a:pattFill prst="pct10">
                            <a:fgClr>
                              <a:srgbClr val="FFFFFF"/>
                            </a:fgClr>
                            <a:bgClr>
                              <a:srgbClr val="FFFFFF"/>
                            </a:bgClr>
                          </a:patt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lg" len="sm"/>
                            <a:tailEnd type="none" w="lg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3"/>
                        <wps:cNvSpPr>
                          <a:spLocks/>
                        </wps:cNvSpPr>
                        <wps:spPr bwMode="auto">
                          <a:xfrm rot="-5400000">
                            <a:off x="602" y="1332"/>
                            <a:ext cx="829" cy="181"/>
                          </a:xfrm>
                          <a:custGeom>
                            <a:avLst/>
                            <a:gdLst>
                              <a:gd name="T0" fmla="*/ 0 w 20000"/>
                              <a:gd name="T1" fmla="*/ 9945 h 20000"/>
                              <a:gd name="T2" fmla="*/ 5887 w 20000"/>
                              <a:gd name="T3" fmla="*/ 9945 h 20000"/>
                              <a:gd name="T4" fmla="*/ 7165 w 20000"/>
                              <a:gd name="T5" fmla="*/ 0 h 20000"/>
                              <a:gd name="T6" fmla="*/ 7937 w 20000"/>
                              <a:gd name="T7" fmla="*/ 19337 h 20000"/>
                              <a:gd name="T8" fmla="*/ 10495 w 20000"/>
                              <a:gd name="T9" fmla="*/ 552 h 20000"/>
                              <a:gd name="T10" fmla="*/ 11532 w 20000"/>
                              <a:gd name="T11" fmla="*/ 19890 h 20000"/>
                              <a:gd name="T12" fmla="*/ 14089 w 20000"/>
                              <a:gd name="T13" fmla="*/ 552 h 20000"/>
                              <a:gd name="T14" fmla="*/ 14861 w 20000"/>
                              <a:gd name="T15" fmla="*/ 19890 h 20000"/>
                              <a:gd name="T16" fmla="*/ 16647 w 20000"/>
                              <a:gd name="T17" fmla="*/ 8840 h 20000"/>
                              <a:gd name="T18" fmla="*/ 19976 w 20000"/>
                              <a:gd name="T19" fmla="*/ 8840 h 20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0" y="9945"/>
                                </a:moveTo>
                                <a:lnTo>
                                  <a:pt x="5887" y="9945"/>
                                </a:lnTo>
                                <a:lnTo>
                                  <a:pt x="7165" y="0"/>
                                </a:lnTo>
                                <a:lnTo>
                                  <a:pt x="7937" y="19337"/>
                                </a:lnTo>
                                <a:lnTo>
                                  <a:pt x="10495" y="552"/>
                                </a:lnTo>
                                <a:lnTo>
                                  <a:pt x="11532" y="19890"/>
                                </a:lnTo>
                                <a:lnTo>
                                  <a:pt x="14089" y="552"/>
                                </a:lnTo>
                                <a:lnTo>
                                  <a:pt x="14861" y="19890"/>
                                </a:lnTo>
                                <a:lnTo>
                                  <a:pt x="16647" y="8840"/>
                                </a:lnTo>
                                <a:lnTo>
                                  <a:pt x="19976" y="8840"/>
                                </a:lnTo>
                              </a:path>
                            </a:pathLst>
                          </a:custGeom>
                          <a:pattFill prst="pct10">
                            <a:fgClr>
                              <a:srgbClr val="FFFFFF"/>
                            </a:fgClr>
                            <a:bgClr>
                              <a:srgbClr val="FFFFFF"/>
                            </a:bgClr>
                          </a:patt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lg" len="sm"/>
                            <a:tailEnd type="none" w="lg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4"/>
                        <wps:cNvSpPr>
                          <a:spLocks/>
                        </wps:cNvSpPr>
                        <wps:spPr bwMode="auto">
                          <a:xfrm>
                            <a:off x="4176" y="350"/>
                            <a:ext cx="829" cy="181"/>
                          </a:xfrm>
                          <a:custGeom>
                            <a:avLst/>
                            <a:gdLst>
                              <a:gd name="T0" fmla="*/ 0 w 20000"/>
                              <a:gd name="T1" fmla="*/ 9945 h 20000"/>
                              <a:gd name="T2" fmla="*/ 5887 w 20000"/>
                              <a:gd name="T3" fmla="*/ 9945 h 20000"/>
                              <a:gd name="T4" fmla="*/ 7165 w 20000"/>
                              <a:gd name="T5" fmla="*/ 0 h 20000"/>
                              <a:gd name="T6" fmla="*/ 7937 w 20000"/>
                              <a:gd name="T7" fmla="*/ 19337 h 20000"/>
                              <a:gd name="T8" fmla="*/ 10495 w 20000"/>
                              <a:gd name="T9" fmla="*/ 552 h 20000"/>
                              <a:gd name="T10" fmla="*/ 11532 w 20000"/>
                              <a:gd name="T11" fmla="*/ 19890 h 20000"/>
                              <a:gd name="T12" fmla="*/ 14089 w 20000"/>
                              <a:gd name="T13" fmla="*/ 552 h 20000"/>
                              <a:gd name="T14" fmla="*/ 14861 w 20000"/>
                              <a:gd name="T15" fmla="*/ 19890 h 20000"/>
                              <a:gd name="T16" fmla="*/ 16647 w 20000"/>
                              <a:gd name="T17" fmla="*/ 8840 h 20000"/>
                              <a:gd name="T18" fmla="*/ 19976 w 20000"/>
                              <a:gd name="T19" fmla="*/ 8840 h 20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0" y="9945"/>
                                </a:moveTo>
                                <a:lnTo>
                                  <a:pt x="5887" y="9945"/>
                                </a:lnTo>
                                <a:lnTo>
                                  <a:pt x="7165" y="0"/>
                                </a:lnTo>
                                <a:lnTo>
                                  <a:pt x="7937" y="19337"/>
                                </a:lnTo>
                                <a:lnTo>
                                  <a:pt x="10495" y="552"/>
                                </a:lnTo>
                                <a:lnTo>
                                  <a:pt x="11532" y="19890"/>
                                </a:lnTo>
                                <a:lnTo>
                                  <a:pt x="14089" y="552"/>
                                </a:lnTo>
                                <a:lnTo>
                                  <a:pt x="14861" y="19890"/>
                                </a:lnTo>
                                <a:lnTo>
                                  <a:pt x="16647" y="8840"/>
                                </a:lnTo>
                                <a:lnTo>
                                  <a:pt x="19976" y="8840"/>
                                </a:lnTo>
                              </a:path>
                            </a:pathLst>
                          </a:custGeom>
                          <a:pattFill prst="pct10">
                            <a:fgClr>
                              <a:srgbClr val="FFFFFF"/>
                            </a:fgClr>
                            <a:bgClr>
                              <a:srgbClr val="FFFFFF"/>
                            </a:bgClr>
                          </a:patt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lg" len="sm"/>
                            <a:tailEnd type="none" w="lg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" name="Group 15"/>
                        <wpg:cNvGrpSpPr>
                          <a:grpSpLocks/>
                        </wpg:cNvGrpSpPr>
                        <wpg:grpSpPr bwMode="auto">
                          <a:xfrm>
                            <a:off x="2408" y="576"/>
                            <a:ext cx="1033" cy="1981"/>
                            <a:chOff x="2408" y="576"/>
                            <a:chExt cx="1033" cy="1981"/>
                          </a:xfrm>
                        </wpg:grpSpPr>
                        <wps:wsp>
                          <wps:cNvPr id="52" name="Freeform 52"/>
                          <wps:cNvSpPr>
                            <a:spLocks/>
                          </wps:cNvSpPr>
                          <wps:spPr bwMode="auto">
                            <a:xfrm rot="-5400000">
                              <a:off x="2774" y="2052"/>
                              <a:ext cx="829" cy="181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9945 h 20000"/>
                                <a:gd name="T2" fmla="*/ 5887 w 20000"/>
                                <a:gd name="T3" fmla="*/ 9945 h 20000"/>
                                <a:gd name="T4" fmla="*/ 7165 w 20000"/>
                                <a:gd name="T5" fmla="*/ 0 h 20000"/>
                                <a:gd name="T6" fmla="*/ 7937 w 20000"/>
                                <a:gd name="T7" fmla="*/ 19337 h 20000"/>
                                <a:gd name="T8" fmla="*/ 10495 w 20000"/>
                                <a:gd name="T9" fmla="*/ 552 h 20000"/>
                                <a:gd name="T10" fmla="*/ 11532 w 20000"/>
                                <a:gd name="T11" fmla="*/ 19890 h 20000"/>
                                <a:gd name="T12" fmla="*/ 14089 w 20000"/>
                                <a:gd name="T13" fmla="*/ 552 h 20000"/>
                                <a:gd name="T14" fmla="*/ 14861 w 20000"/>
                                <a:gd name="T15" fmla="*/ 19890 h 20000"/>
                                <a:gd name="T16" fmla="*/ 16647 w 20000"/>
                                <a:gd name="T17" fmla="*/ 8840 h 20000"/>
                                <a:gd name="T18" fmla="*/ 19976 w 20000"/>
                                <a:gd name="T19" fmla="*/ 884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9945"/>
                                  </a:moveTo>
                                  <a:lnTo>
                                    <a:pt x="5887" y="9945"/>
                                  </a:lnTo>
                                  <a:lnTo>
                                    <a:pt x="7165" y="0"/>
                                  </a:lnTo>
                                  <a:lnTo>
                                    <a:pt x="7937" y="19337"/>
                                  </a:lnTo>
                                  <a:lnTo>
                                    <a:pt x="10495" y="552"/>
                                  </a:lnTo>
                                  <a:lnTo>
                                    <a:pt x="11532" y="19890"/>
                                  </a:lnTo>
                                  <a:lnTo>
                                    <a:pt x="14089" y="552"/>
                                  </a:lnTo>
                                  <a:lnTo>
                                    <a:pt x="14861" y="19890"/>
                                  </a:lnTo>
                                  <a:lnTo>
                                    <a:pt x="16647" y="8840"/>
                                  </a:lnTo>
                                  <a:lnTo>
                                    <a:pt x="19976" y="8840"/>
                                  </a:lnTo>
                                </a:path>
                              </a:pathLst>
                            </a:custGeom>
                            <a:pattFill prst="pct10">
                              <a:fgClr>
                                <a:srgbClr val="FFFFFF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lg" len="sm"/>
                              <a:tailEnd type="none" w="lg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3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2408" y="576"/>
                              <a:ext cx="1033" cy="1213"/>
                              <a:chOff x="2408" y="576"/>
                              <a:chExt cx="1033" cy="1213"/>
                            </a:xfrm>
                          </wpg:grpSpPr>
                          <wpg:grpSp>
                            <wpg:cNvPr id="54" name="Group 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00" y="576"/>
                                <a:ext cx="541" cy="1213"/>
                                <a:chOff x="2900" y="576"/>
                                <a:chExt cx="541" cy="1213"/>
                              </a:xfrm>
                            </wpg:grpSpPr>
                            <wps:wsp>
                              <wps:cNvPr id="56" name="Oval 56"/>
                              <wps:cNvSpPr>
                                <a:spLocks noChangeArrowheads="1"/>
                              </wps:cNvSpPr>
                              <wps:spPr bwMode="auto">
                                <a:xfrm rot="10800000" flipV="1">
                                  <a:off x="2900" y="912"/>
                                  <a:ext cx="541" cy="52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7" name="Group 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68" y="576"/>
                                  <a:ext cx="193" cy="1213"/>
                                  <a:chOff x="3068" y="576"/>
                                  <a:chExt cx="193" cy="1213"/>
                                </a:xfrm>
                              </wpg:grpSpPr>
                              <wps:wsp>
                                <wps:cNvPr id="58" name="Line 211"/>
                                <wps:cNvCnPr/>
                                <wps:spPr bwMode="auto">
                                  <a:xfrm rot="10800000" flipV="1">
                                    <a:off x="3176" y="1440"/>
                                    <a:ext cx="1" cy="3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" name="Line 212"/>
                                <wps:cNvCnPr/>
                                <wps:spPr bwMode="auto">
                                  <a:xfrm rot="10800000" flipV="1">
                                    <a:off x="3176" y="576"/>
                                    <a:ext cx="1" cy="3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Rectangle 60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3068" y="1158"/>
                                    <a:ext cx="193" cy="22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1703" w:rsidRDefault="00C81703" w:rsidP="00C81703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t>–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  <wps:wsp>
                                <wps:cNvPr id="61" name="Rectangle 61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3068" y="948"/>
                                    <a:ext cx="193" cy="22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1703" w:rsidRDefault="00C81703" w:rsidP="00C81703">
                                      <w:pPr>
                                        <w:jc w:val="center"/>
                                      </w:pPr>
                                      <w: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55" name="Text Box 2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8" y="879"/>
                                <a:ext cx="576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1703" w:rsidRDefault="00C81703" w:rsidP="00C81703">
                                  <w:pPr>
                                    <w:pStyle w:val="1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3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6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5616" y="1296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4V</w:t>
                              </w:r>
                              <w:r>
                                <w:rPr>
                                  <w:b/>
                                  <w:bCs/>
                                  <w:vertAlign w:val="subscript"/>
                                </w:rPr>
                                <w:t>0</w:t>
                              </w:r>
                            </w:p>
                            <w:p w:rsidR="00C81703" w:rsidRDefault="00C81703" w:rsidP="00C81703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 xml:space="preserve"> </w:t>
                              </w:r>
                            </w:p>
                            <w:p w:rsidR="00C81703" w:rsidRDefault="00C81703" w:rsidP="00C8170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33"/>
                            <a:ext cx="864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 xml:space="preserve">+ </w:t>
                              </w:r>
                            </w:p>
                            <w:p w:rsidR="00C81703" w:rsidRDefault="00C81703" w:rsidP="00C81703">
                              <w:pPr>
                                <w:jc w:val="right"/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vertAlign w:val="subscript"/>
                                </w:rPr>
                                <w:t>0</w:t>
                              </w:r>
                            </w:p>
                            <w:p w:rsidR="00C81703" w:rsidRDefault="00C81703" w:rsidP="00C81703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noProof/>
                                </w:rPr>
                                <w:t>–</w:t>
                              </w:r>
                            </w:p>
                            <w:p w:rsidR="00C81703" w:rsidRDefault="00C81703" w:rsidP="00C8170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" name="Group 18"/>
                        <wpg:cNvGrpSpPr>
                          <a:grpSpLocks/>
                        </wpg:cNvGrpSpPr>
                        <wpg:grpSpPr bwMode="auto">
                          <a:xfrm>
                            <a:off x="5196" y="887"/>
                            <a:ext cx="564" cy="1414"/>
                            <a:chOff x="5196" y="887"/>
                            <a:chExt cx="564" cy="1414"/>
                          </a:xfrm>
                        </wpg:grpSpPr>
                        <wpg:grpSp>
                          <wpg:cNvPr id="46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5196" y="887"/>
                              <a:ext cx="564" cy="1414"/>
                              <a:chOff x="5196" y="888"/>
                              <a:chExt cx="564" cy="1644"/>
                            </a:xfrm>
                          </wpg:grpSpPr>
                          <wps:wsp>
                            <wps:cNvPr id="49" name="AutoShape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96" y="1308"/>
                                <a:ext cx="564" cy="804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Line 221"/>
                            <wps:cNvCnPr/>
                            <wps:spPr bwMode="auto">
                              <a:xfrm>
                                <a:off x="5472" y="2112"/>
                                <a:ext cx="0" cy="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222"/>
                            <wps:cNvCnPr/>
                            <wps:spPr bwMode="auto">
                              <a:xfrm>
                                <a:off x="5472" y="888"/>
                                <a:ext cx="0" cy="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7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5388" y="1368"/>
                              <a:ext cx="193" cy="22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81703" w:rsidRDefault="00C81703" w:rsidP="00C81703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8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88" y="1578"/>
                              <a:ext cx="193" cy="22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81703" w:rsidRDefault="00C81703" w:rsidP="00C81703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9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872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pStyle w:val="1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1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2304" y="0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pStyle w:val="1"/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Freeform 24"/>
                        <wps:cNvSpPr>
                          <a:spLocks/>
                        </wps:cNvSpPr>
                        <wps:spPr bwMode="auto">
                          <a:xfrm>
                            <a:off x="2160" y="432"/>
                            <a:ext cx="1008" cy="288"/>
                          </a:xfrm>
                          <a:custGeom>
                            <a:avLst/>
                            <a:gdLst>
                              <a:gd name="T0" fmla="*/ 1008 w 1008"/>
                              <a:gd name="T1" fmla="*/ 288 h 288"/>
                              <a:gd name="T2" fmla="*/ 1008 w 1008"/>
                              <a:gd name="T3" fmla="*/ 0 h 288"/>
                              <a:gd name="T4" fmla="*/ 0 w 1008"/>
                              <a:gd name="T5" fmla="*/ 0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08" h="288">
                                <a:moveTo>
                                  <a:pt x="1008" y="288"/>
                                </a:moveTo>
                                <a:lnTo>
                                  <a:pt x="1008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28"/>
                        <wps:cNvCnPr/>
                        <wps:spPr bwMode="auto">
                          <a:xfrm flipH="1">
                            <a:off x="3024" y="432"/>
                            <a:ext cx="12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Freeform 26"/>
                        <wps:cNvSpPr>
                          <a:spLocks/>
                        </wps:cNvSpPr>
                        <wps:spPr bwMode="auto">
                          <a:xfrm>
                            <a:off x="4896" y="432"/>
                            <a:ext cx="576" cy="576"/>
                          </a:xfrm>
                          <a:custGeom>
                            <a:avLst/>
                            <a:gdLst>
                              <a:gd name="T0" fmla="*/ 576 w 576"/>
                              <a:gd name="T1" fmla="*/ 576 h 576"/>
                              <a:gd name="T2" fmla="*/ 576 w 576"/>
                              <a:gd name="T3" fmla="*/ 0 h 576"/>
                              <a:gd name="T4" fmla="*/ 0 w 576"/>
                              <a:gd name="T5" fmla="*/ 0 h 5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76" h="576">
                                <a:moveTo>
                                  <a:pt x="576" y="576"/>
                                </a:moveTo>
                                <a:lnTo>
                                  <a:pt x="576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27"/>
                        <wps:cNvSpPr>
                          <a:spLocks/>
                        </wps:cNvSpPr>
                        <wps:spPr bwMode="auto">
                          <a:xfrm>
                            <a:off x="1440" y="2304"/>
                            <a:ext cx="4032" cy="288"/>
                          </a:xfrm>
                          <a:custGeom>
                            <a:avLst/>
                            <a:gdLst>
                              <a:gd name="T0" fmla="*/ 4032 w 4032"/>
                              <a:gd name="T1" fmla="*/ 0 h 288"/>
                              <a:gd name="T2" fmla="*/ 4032 w 4032"/>
                              <a:gd name="T3" fmla="*/ 288 h 288"/>
                              <a:gd name="T4" fmla="*/ 0 w 4032"/>
                              <a:gd name="T5" fmla="*/ 288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32" h="288">
                                <a:moveTo>
                                  <a:pt x="4032" y="0"/>
                                </a:moveTo>
                                <a:lnTo>
                                  <a:pt x="4032" y="288"/>
                                </a:lnTo>
                                <a:lnTo>
                                  <a:pt x="0" y="28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231"/>
                        <wps:cNvCnPr/>
                        <wps:spPr bwMode="auto">
                          <a:xfrm>
                            <a:off x="3183" y="2448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Freeform 29"/>
                        <wps:cNvSpPr>
                          <a:spLocks/>
                        </wps:cNvSpPr>
                        <wps:spPr bwMode="auto">
                          <a:xfrm>
                            <a:off x="1008" y="1728"/>
                            <a:ext cx="864" cy="864"/>
                          </a:xfrm>
                          <a:custGeom>
                            <a:avLst/>
                            <a:gdLst>
                              <a:gd name="T0" fmla="*/ 864 w 864"/>
                              <a:gd name="T1" fmla="*/ 864 h 864"/>
                              <a:gd name="T2" fmla="*/ 0 w 864"/>
                              <a:gd name="T3" fmla="*/ 864 h 864"/>
                              <a:gd name="T4" fmla="*/ 0 w 864"/>
                              <a:gd name="T5" fmla="*/ 0 h 8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64" h="864">
                                <a:moveTo>
                                  <a:pt x="864" y="864"/>
                                </a:moveTo>
                                <a:lnTo>
                                  <a:pt x="0" y="86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Freeform 30"/>
                        <wps:cNvSpPr>
                          <a:spLocks/>
                        </wps:cNvSpPr>
                        <wps:spPr bwMode="auto">
                          <a:xfrm>
                            <a:off x="993" y="432"/>
                            <a:ext cx="576" cy="576"/>
                          </a:xfrm>
                          <a:custGeom>
                            <a:avLst/>
                            <a:gdLst>
                              <a:gd name="T0" fmla="*/ 0 w 576"/>
                              <a:gd name="T1" fmla="*/ 576 h 576"/>
                              <a:gd name="T2" fmla="*/ 0 w 576"/>
                              <a:gd name="T3" fmla="*/ 0 h 576"/>
                              <a:gd name="T4" fmla="*/ 576 w 576"/>
                              <a:gd name="T5" fmla="*/ 0 h 5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76" h="576">
                                <a:moveTo>
                                  <a:pt x="0" y="576"/>
                                </a:moveTo>
                                <a:lnTo>
                                  <a:pt x="0" y="0"/>
                                </a:lnTo>
                                <a:lnTo>
                                  <a:pt x="57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1008" y="1152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pStyle w:val="1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2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1584" y="0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pStyle w:val="1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3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0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pStyle w:val="1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5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4" name="Group 34"/>
                        <wpg:cNvGrpSpPr>
                          <a:grpSpLocks/>
                        </wpg:cNvGrpSpPr>
                        <wpg:grpSpPr bwMode="auto">
                          <a:xfrm>
                            <a:off x="2994" y="2577"/>
                            <a:ext cx="397" cy="289"/>
                            <a:chOff x="2994" y="2577"/>
                            <a:chExt cx="20000" cy="19941"/>
                          </a:xfrm>
                        </wpg:grpSpPr>
                        <wpg:grpSp>
                          <wpg:cNvPr id="41" name="Group 41"/>
                          <wpg:cNvGrpSpPr>
                            <a:grpSpLocks/>
                          </wpg:cNvGrpSpPr>
                          <wpg:grpSpPr bwMode="auto">
                            <a:xfrm>
                              <a:off x="2994" y="14169"/>
                              <a:ext cx="20000" cy="8349"/>
                              <a:chOff x="2994" y="14169"/>
                              <a:chExt cx="20000" cy="19965"/>
                            </a:xfrm>
                          </wpg:grpSpPr>
                          <wps:wsp>
                            <wps:cNvPr id="43" name="Line 239"/>
                            <wps:cNvCnPr/>
                            <wps:spPr bwMode="auto">
                              <a:xfrm>
                                <a:off x="2994" y="14169"/>
                                <a:ext cx="20000" cy="1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240"/>
                            <wps:cNvCnPr/>
                            <wps:spPr bwMode="auto">
                              <a:xfrm>
                                <a:off x="6621" y="24069"/>
                                <a:ext cx="13350" cy="1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241"/>
                            <wps:cNvCnPr/>
                            <wps:spPr bwMode="auto">
                              <a:xfrm>
                                <a:off x="10853" y="33969"/>
                                <a:ext cx="4887" cy="1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2" name="Line 242"/>
                          <wps:cNvCnPr/>
                          <wps:spPr bwMode="auto">
                            <a:xfrm flipV="1">
                              <a:off x="12667" y="2577"/>
                              <a:ext cx="50" cy="116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sm"/>
                              <a:tailEnd type="non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432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pStyle w:val="1"/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3456" y="0"/>
                            <a:ext cx="52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pStyle w:val="1"/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0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703" w:rsidRDefault="00C81703" w:rsidP="00C81703">
                              <w:pPr>
                                <w:pStyle w:val="1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246"/>
                        <wps:cNvCnPr/>
                        <wps:spPr bwMode="auto">
                          <a:xfrm flipH="1">
                            <a:off x="2279" y="423"/>
                            <a:ext cx="7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247"/>
                        <wps:cNvCnPr/>
                        <wps:spPr bwMode="auto">
                          <a:xfrm>
                            <a:off x="3456" y="432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248"/>
                        <wps:cNvCnPr/>
                        <wps:spPr bwMode="auto">
                          <a:xfrm>
                            <a:off x="3168" y="576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1334" o:spid="_x0000_s1228" style="position:absolute;margin-left:47.25pt;margin-top:20.8pt;width:316.8pt;height:143.3pt;z-index:251641856" coordsize="6336,28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" o:allowincell="f">
                <v:shape id="Freeform 12" o:spid="_x0000_s1229" style="position:absolute;left:1440;top:350;width:829;height:18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7AMAA&#10;AADbAAAADwAAAGRycy9kb3ducmV2LnhtbERPS2vCQBC+F/wPywi91U1zMBJdg20RPBV89D7Njtlg&#10;djbd3Zr033cFwdt8fM9ZVaPtxJV8aB0reJ1lIIhrp1tuFJyO25cFiBCRNXaOScEfBajWk6cVltoN&#10;vKfrITYihXAoUYGJsS+lDLUhi2HmeuLEnZ23GBP0jdQehxRuO5ln2VxabDk1GOzp3VB9OfxaBXuH&#10;X0U2Dh/F53bx1g7m+8d3hVLP03GzBBFpjA/x3b3TaX4Ot1/SAXL9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Jn7AMAAAADbAAAADwAAAAAAAAAAAAAAAACYAgAAZHJzL2Rvd25y&#10;ZXYueG1sUEsFBgAAAAAEAAQA9QAAAIUDAAAAAA==&#10;" path="m,9945r5887,l7165,r772,19337l10495,552r1037,19338l14089,552r772,19338l16647,8840r3329,e">
                  <v:fill r:id="rId20" o:title="" type="pattern"/>
                  <v:stroke startarrowwidth="wide" startarrowlength="short" endarrowwidth="wide" endarrowlength="short"/>
                  <v:path arrowok="t" o:connecttype="custom" o:connectlocs="0,90;244,90;297,0;329,175;435,5;478,180;584,5;616,180;690,80;828,80" o:connectangles="0,0,0,0,0,0,0,0,0,0"/>
                </v:shape>
                <v:shape id="Freeform 13" o:spid="_x0000_s1230" style="position:absolute;left:602;top:1332;width:829;height:181;rotation:-90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9mlsEA&#10;AADbAAAADwAAAGRycy9kb3ducmV2LnhtbERP24rCMBB9F/yHMAu+abre0GoUEURZUNiuvo/NbFu2&#10;mZQmavXrN4Lg2xzOdebLxpTiSrUrLCv47EUgiFOrC84UHH823QkI55E1lpZJwZ0cLBft1hxjbW/8&#10;TdfEZyKEsItRQe59FUvp0pwMup6tiAP3a2uDPsA6k7rGWwg3pexH0VgaLDg05FjROqf0L7kYBSve&#10;DdOvaJrxafw469H+cjpuD0p1PprVDISnxr/FL/dOh/kDeP4SDp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PZpbBAAAA2wAAAA8AAAAAAAAAAAAAAAAAmAIAAGRycy9kb3du&#10;cmV2LnhtbFBLBQYAAAAABAAEAPUAAACGAwAAAAA=&#10;" path="m,9945r5887,l7165,r772,19337l10495,552r1037,19338l14089,552r772,19338l16647,8840r3329,e">
                  <v:fill r:id="rId20" o:title="" type="pattern"/>
                  <v:stroke startarrowwidth="wide" startarrowlength="short" endarrowwidth="wide" endarrowlength="short"/>
                  <v:path arrowok="t" o:connecttype="custom" o:connectlocs="0,90;244,90;297,0;329,175;435,5;478,180;584,5;616,180;690,80;828,80" o:connectangles="0,0,0,0,0,0,0,0,0,0"/>
                </v:shape>
                <v:shape id="Freeform 14" o:spid="_x0000_s1231" style="position:absolute;left:4176;top:350;width:829;height:18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zG78AA&#10;AADbAAAADwAAAGRycy9kb3ducmV2LnhtbERPS2sCMRC+F/wPYYTealYpXVmNohbBU8HXfdyMm8XN&#10;ZE1Sd/33TaHQ23x8z5kve9uIB/lQO1YwHmUgiEuna64UnI7btymIEJE1No5JwZMCLBeDlzkW2nW8&#10;p8chViKFcChQgYmxLaQMpSGLYeRa4sRdnbcYE/SV1B67FG4bOcmyD2mx5tRgsKWNofJ2+LYK9g7P&#10;edZ3n/nXdrquO3O5+yZX6nXYr2YgIvXxX/zn3uk0/x1+f0kHyMU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DzG78AAAADbAAAADwAAAAAAAAAAAAAAAACYAgAAZHJzL2Rvd25y&#10;ZXYueG1sUEsFBgAAAAAEAAQA9QAAAIUDAAAAAA==&#10;" path="m,9945r5887,l7165,r772,19337l10495,552r1037,19338l14089,552r772,19338l16647,8840r3329,e">
                  <v:fill r:id="rId20" o:title="" type="pattern"/>
                  <v:stroke startarrowwidth="wide" startarrowlength="short" endarrowwidth="wide" endarrowlength="short"/>
                  <v:path arrowok="t" o:connecttype="custom" o:connectlocs="0,90;244,90;297,0;329,175;435,5;478,180;584,5;616,180;690,80;828,80" o:connectangles="0,0,0,0,0,0,0,0,0,0"/>
                </v:shape>
                <v:group id="Group 15" o:spid="_x0000_s1232" style="position:absolute;left:2408;top:576;width:1033;height:1981" coordorigin="2408,576" coordsize="1033,1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Freeform 52" o:spid="_x0000_s1233" style="position:absolute;left:2774;top:2052;width:829;height:181;rotation:-90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l6zcUA&#10;AADbAAAADwAAAGRycy9kb3ducmV2LnhtbESPzWrDMBCE74W8g9hAb42cUIfUsWxCINQUWsjffWtt&#10;bBNrZSzFcfv0VaHQ4zAz3zBpPppWDNS7xrKC+SwCQVxa3XCl4HTcPa1AOI+ssbVMCr7IQZ5NHlJM&#10;tL3znoaDr0SAsEtQQe19l0jpypoMupntiIN3sb1BH2RfSd3jPcBNKxdRtJQGGw4LNXa0ram8Hm5G&#10;wYaL5/Iteqn4vPz+1PH77Xx6/VDqcTpu1iA8jf4//NcutIJ4Ab9fwg+Q2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6XrNxQAAANsAAAAPAAAAAAAAAAAAAAAAAJgCAABkcnMv&#10;ZG93bnJldi54bWxQSwUGAAAAAAQABAD1AAAAigMAAAAA&#10;" path="m,9945r5887,l7165,r772,19337l10495,552r1037,19338l14089,552r772,19338l16647,8840r3329,e">
                    <v:fill r:id="rId20" o:title="" type="pattern"/>
                    <v:stroke startarrowwidth="wide" startarrowlength="short" endarrowwidth="wide" endarrowlength="short"/>
                    <v:path arrowok="t" o:connecttype="custom" o:connectlocs="0,90;244,90;297,0;329,175;435,5;478,180;584,5;616,180;690,80;828,80" o:connectangles="0,0,0,0,0,0,0,0,0,0"/>
                  </v:shape>
                  <v:group id="Group 53" o:spid="_x0000_s1234" style="position:absolute;left:2408;top:576;width:1033;height:1213" coordorigin="2408,576" coordsize="1033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<v:group id="Group 54" o:spid="_x0000_s1235" style="position:absolute;left:2900;top:576;width:541;height:1213" coordorigin="2900,576" coordsize="541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<v:oval id="Oval 56" o:spid="_x0000_s1236" style="position:absolute;left:2900;top:912;width:541;height:5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P7OMMA&#10;AADbAAAADwAAAGRycy9kb3ducmV2LnhtbESPQWsCMRSE7wX/Q3hCL0WzFhRZjSJC0YOHuvoDHpvn&#10;Jrh52d2kuu2vbwTB4zAz3zDLde9qcaMuWM8KJuMMBHHpteVKwfn0NZqDCBFZY+2ZFPxSgPVq8LbE&#10;XPs7H+lWxEokCIccFZgYm1zKUBpyGMa+IU7exXcOY5JdJXWH9wR3tfzMspl0aDktGGxoa6i8Fj9O&#10;waH9MH/td0+nI+/aSWvL4moPSr0P+80CRKQ+vsLP9l4rmM7g8SX9AL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P7OMMAAADbAAAADwAAAAAAAAAAAAAAAACYAgAAZHJzL2Rv&#10;d25yZXYueG1sUEsFBgAAAAAEAAQA9QAAAIgDAAAAAA==&#10;" strokeweight="1pt"/>
                      <v:group id="Group 57" o:spid="_x0000_s1237" style="position:absolute;left:3068;top:576;width:193;height:1213" coordorigin="3068,576" coordsize="193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  <v:line id="Line 211" o:spid="_x0000_s1238" style="position:absolute;rotation:180;flip:y;visibility:visible;mso-wrap-style:square" from="3176,1440" to="3177,1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7N1sEAAADbAAAADwAAAGRycy9kb3ducmV2LnhtbERPTWvCQBC9C/6HZQq9iG5sqEjqKioU&#10;0lNoIp7H7DQJzc6G7Jqk/757EDw+3vfuMJlWDNS7xrKC9SoCQVxa3XCl4FJ8LrcgnEfW2FomBX/k&#10;4LCfz3aYaDvyNw25r0QIYZeggtr7LpHSlTUZdCvbEQfux/YGfYB9JXWPYwg3rXyLoo002HBoqLGj&#10;c03lb343CtJqPJ6+snQ4xbe4GKfsurCRUer1ZTp+gPA0+af44U61gvcwNnwJP0D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Ts3WwQAAANsAAAAPAAAAAAAAAAAAAAAA&#10;AKECAABkcnMvZG93bnJldi54bWxQSwUGAAAAAAQABAD5AAAAjwMAAAAA&#10;">
                          <v:stroke startarrowwidth="wide" startarrowlength="short" endarrowwidth="wide" endarrowlength="short"/>
                        </v:line>
                        <v:line id="Line 212" o:spid="_x0000_s1239" style="position:absolute;rotation:180;flip:y;visibility:visible;mso-wrap-style:square" from="3176,576" to="3177,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JoTcMAAADbAAAADwAAAGRycy9kb3ducmV2LnhtbESPT4vCMBTE74LfITzBy6KpyopWo+jC&#10;Qj2Jf/D8bJ5tsXkpTbbtfnuzsOBxmJnfMOttZ0rRUO0Kywom4wgEcWp1wZmC6+V7tADhPLLG0jIp&#10;+CUH202/t8ZY25ZP1Jx9JgKEXYwKcu+rWEqX5mTQjW1FHLyHrQ36IOtM6hrbADelnEbRXBosOCzk&#10;WNFXTunz/GMUJFm72x+OSbOf3WeXtjvePmxklBoOut0KhKfOv8P/7UQr+FzC35fwA+Tm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CaE3DAAAA2wAAAA8AAAAAAAAAAAAA&#10;AAAAoQIAAGRycy9kb3ducmV2LnhtbFBLBQYAAAAABAAEAPkAAACRAwAAAAA=&#10;">
                          <v:stroke startarrowwidth="wide" startarrowlength="short" endarrowwidth="wide" endarrowlength="short"/>
                        </v:line>
                        <v:rect id="Rectangle 60" o:spid="_x0000_s1240" style="position:absolute;left:3068;top:1158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7bOb0A&#10;AADbAAAADwAAAGRycy9kb3ducmV2LnhtbERPuwrCMBTdBf8hXMGlaKqDSDWKCIqT+NwvzbWtNje1&#10;iVr9ejMIjofzns4bU4on1a6wrGDQj0EQp1YXnCk4HVe9MQjnkTWWlknBmxzMZ+3WFBNtX7yn58Fn&#10;IoSwS1BB7n2VSOnSnAy6vq2IA3extUEfYJ1JXeMrhJtSDuN4JA0WHBpyrGiZU3o7PIyCuzG36Bp9&#10;tvdNGe+y9fqxPZ0jpbqdZjEB4anxf/HPvdEKRmF9+BJ+gJx9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a7bOb0AAADbAAAADwAAAAAAAAAAAAAAAACYAgAAZHJzL2Rvd25yZXYu&#10;eG1sUEsFBgAAAAAEAAQA9QAAAIIDAAAAAA==&#10;" stroked="f" strokeweight=".25pt">
                          <v:textbox inset="1pt,1pt,1pt,1pt">
                            <w:txbxContent>
                              <w:p w:rsidR="00C81703" w:rsidRDefault="00C81703" w:rsidP="00C81703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t>–</w:t>
                                </w:r>
                              </w:p>
                            </w:txbxContent>
                          </v:textbox>
                        </v:rect>
                        <v:rect id="Rectangle 61" o:spid="_x0000_s1241" style="position:absolute;left:3068;top:948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J+osQA&#10;AADbAAAADwAAAGRycy9kb3ducmV2LnhtbESPT2vCQBTE7wW/w/KEXoJu4kFKdBURDDmJ9c/9kX1N&#10;UrNvk+yqqZ++Wyh4HGbmN8xyPZhG3Kl3tWUFyTQGQVxYXXOp4HzaTT5AOI+ssbFMCn7IwXo1elti&#10;qu2DP+l+9KUIEHYpKqi8b1MpXVGRQTe1LXHwvmxv0AfZl1L3+Ahw08hZHM+lwZrDQoUtbSsqrseb&#10;UdAZc42+o+e+y5v4UGbZbX++REq9j4fNAoSnwb/C/+1cK5gn8Pcl/AC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ifqLEAAAA2wAAAA8AAAAAAAAAAAAAAAAAmAIAAGRycy9k&#10;b3ducmV2LnhtbFBLBQYAAAAABAAEAPUAAACJAwAAAAA=&#10;" stroked="f" strokeweight=".25pt">
                          <v:textbox inset="1pt,1pt,1pt,1pt">
                            <w:txbxContent>
                              <w:p w:rsidR="00C81703" w:rsidRDefault="00C81703" w:rsidP="00C81703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Text Box 215" o:spid="_x0000_s1242" type="#_x0000_t202" style="position:absolute;left:2408;top:879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  <v:textbox>
                        <w:txbxContent>
                          <w:p w:rsidR="00C81703" w:rsidRDefault="00C81703" w:rsidP="00C81703">
                            <w:pPr>
                              <w:pStyle w:val="1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3V</w:t>
                            </w:r>
                          </w:p>
                        </w:txbxContent>
                      </v:textbox>
                    </v:shape>
                  </v:group>
                </v:group>
                <v:shape id="Text Box 216" o:spid="_x0000_s1243" type="#_x0000_t202" style="position:absolute;left:5616;top:129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C81703" w:rsidRDefault="00C81703" w:rsidP="00C81703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4V</w:t>
                        </w:r>
                        <w:r>
                          <w:rPr>
                            <w:b/>
                            <w:bCs/>
                            <w:vertAlign w:val="subscript"/>
                          </w:rPr>
                          <w:t>0</w:t>
                        </w:r>
                      </w:p>
                      <w:p w:rsidR="00C81703" w:rsidRDefault="00C81703" w:rsidP="00C81703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 xml:space="preserve"> </w:t>
                        </w:r>
                      </w:p>
                      <w:p w:rsidR="00C81703" w:rsidRDefault="00C81703" w:rsidP="00C81703"/>
                    </w:txbxContent>
                  </v:textbox>
                </v:shape>
                <v:shape id="Text Box 217" o:spid="_x0000_s1244" type="#_x0000_t202" style="position:absolute;top:933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C81703" w:rsidRDefault="00C81703" w:rsidP="00C81703">
                        <w:pPr>
                          <w:jc w:val="right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 xml:space="preserve">+ </w:t>
                        </w:r>
                      </w:p>
                      <w:p w:rsidR="00C81703" w:rsidRDefault="00C81703" w:rsidP="00C81703">
                        <w:pPr>
                          <w:jc w:val="right"/>
                          <w:rPr>
                            <w:b/>
                            <w:bCs/>
                            <w:vertAlign w:val="subscript"/>
                          </w:rPr>
                        </w:pPr>
                        <w:r>
                          <w:rPr>
                            <w:b/>
                            <w:bCs/>
                          </w:rPr>
                          <w:t>V</w:t>
                        </w:r>
                        <w:r>
                          <w:rPr>
                            <w:b/>
                            <w:bCs/>
                            <w:vertAlign w:val="subscript"/>
                          </w:rPr>
                          <w:t>0</w:t>
                        </w:r>
                      </w:p>
                      <w:p w:rsidR="00C81703" w:rsidRDefault="00C81703" w:rsidP="00C81703">
                        <w:pPr>
                          <w:jc w:val="right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noProof/>
                          </w:rPr>
                          <w:t>–</w:t>
                        </w:r>
                      </w:p>
                      <w:p w:rsidR="00C81703" w:rsidRDefault="00C81703" w:rsidP="00C81703"/>
                    </w:txbxContent>
                  </v:textbox>
                </v:shape>
                <v:group id="Group 18" o:spid="_x0000_s1245" style="position:absolute;left:5196;top:887;width:564;height:1414" coordorigin="5196,887" coordsize="564,1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group id="Group 46" o:spid="_x0000_s1246" style="position:absolute;left:5196;top:887;width:564;height:1414" coordorigin="5196,888" coordsize="564,16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<v:shapetype id="_x0000_t4" coordsize="21600,21600" o:spt="4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AutoShape 220" o:spid="_x0000_s1247" type="#_x0000_t4" style="position:absolute;left:5196;top:1308;width:564;height: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rvIsMA&#10;AADbAAAADwAAAGRycy9kb3ducmV2LnhtbESPUWvCMBSF3wf+h3CFvc3UIUM7o4ggiPPF6g+4a65N&#10;t+amJllb/70ZDPZ4OOd8h7NcD7YRHflQO1YwnWQgiEuna64UXM67lzmIEJE1No5JwZ0CrFejpyXm&#10;2vV8oq6IlUgQDjkqMDG2uZShNGQxTFxLnLyr8xZjkr6S2mOf4LaRr1n2Ji3WnBYMtrQ1VH4XP1bB&#10;12dr+uP8ds2K0nfycPT72+lDqefxsHkHEWmI/+G/9l4rmC3g90v6A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rvIsMAAADbAAAADwAAAAAAAAAAAAAAAACYAgAAZHJzL2Rv&#10;d25yZXYueG1sUEsFBgAAAAAEAAQA9QAAAIgDAAAAAA==&#10;"/>
                    <v:line id="Line 221" o:spid="_x0000_s1248" style="position:absolute;visibility:visible;mso-wrap-style:square" from="5472,2112" to="5472,2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<v:line id="Line 222" o:spid="_x0000_s1249" style="position:absolute;visibility:visible;mso-wrap-style:square" from="5472,888" to="5472,1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/v:group>
                  <v:rect id="Rectangle 47" o:spid="_x0000_s1250" style="position:absolute;left:5388;top:1368;width:193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G3Z8MA&#10;AADbAAAADwAAAGRycy9kb3ducmV2LnhtbESPS2vDMBCE74X+B7GF3hq5IU8niikGQ+klz0tuG2tj&#10;m1grIymJ+++jQiHHYWa+YZZZb1pxI+cbywo+BwkI4tLqhisFh33xMQPhA7LG1jIp+CUP2er1ZYmp&#10;tnfe0m0XKhEh7FNUUIfQpVL6siaDfmA74uidrTMYonSV1A7vEW5aOUySiTTYcFyosaO8pvKyuxoF&#10;+3w+Mj/HKtlMx6e1yeUZfbFW6v2t/1qACNSHZ/i//a0VjKbw9yX+A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G3Z8MAAADbAAAADwAAAAAAAAAAAAAAAACYAgAAZHJzL2Rv&#10;d25yZXYueG1sUEsFBgAAAAAEAAQA9QAAAIgDAAAAAA==&#10;" stroked="f" strokeweight=".25pt">
                    <v:textbox inset="1pt,1pt,1pt,1pt">
                      <w:txbxContent>
                        <w:p w:rsidR="00C81703" w:rsidRDefault="00C81703" w:rsidP="00C81703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</w:txbxContent>
                    </v:textbox>
                  </v:rect>
                  <v:rect id="Rectangle 48" o:spid="_x0000_s1251" style="position:absolute;left:5388;top:1578;width:193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4jFb8A&#10;AADbAAAADwAAAGRycy9kb3ducmV2LnhtbERPy4rCMBTdC/MP4QruNFUcH9UoQ0EQN2p14+7aXNti&#10;c1OaqPXvJwvB5eG8l+vWVOJJjSstKxgOIhDEmdUl5wrOp01/BsJ5ZI2VZVLwJgfr1U9nibG2Lz7S&#10;M/W5CCHsYlRQeF/HUrqsIINuYGviwN1sY9AH2ORSN/gK4aaSoyiaSIMlh4YCa0oKyu7pwyg4JfOx&#10;2V3y6DD9ve5NIm/oNnulet32bwHCU+u/4o97qxWMw9jwJfwAufo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viMVvwAAANsAAAAPAAAAAAAAAAAAAAAAAJgCAABkcnMvZG93bnJl&#10;di54bWxQSwUGAAAAAAQABAD1AAAAhAMAAAAA&#10;" stroked="f" strokeweight=".25pt">
                    <v:textbox inset="1pt,1pt,1pt,1pt">
                      <w:txbxContent>
                        <w:p w:rsidR="00C81703" w:rsidRDefault="00C81703" w:rsidP="00C81703">
                          <w:pPr>
                            <w:jc w:val="center"/>
                          </w:pPr>
                          <w:r>
                            <w:rPr>
                              <w:noProof/>
                            </w:rPr>
                            <w:t>–</w:t>
                          </w:r>
                        </w:p>
                      </w:txbxContent>
                    </v:textbox>
                  </v:rect>
                </v:group>
                <v:shape id="Text Box 225" o:spid="_x0000_s1252" type="#_x0000_t202" style="position:absolute;left:3168;top:1872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C81703" w:rsidRDefault="00C81703" w:rsidP="00C81703">
                        <w:pPr>
                          <w:pStyle w:val="1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1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57"/>
                        </w:r>
                      </w:p>
                    </w:txbxContent>
                  </v:textbox>
                </v:shape>
                <v:shape id="Text Box 226" o:spid="_x0000_s1253" type="#_x0000_t202" style="position:absolute;left:2304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C81703" w:rsidRDefault="00C81703" w:rsidP="00C81703">
                        <w:pPr>
                          <w:pStyle w:val="1"/>
                          <w:rPr>
                            <w:vertAlign w:val="subscript"/>
                          </w:rPr>
                        </w:pPr>
                        <w:r>
                          <w:t>i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Freeform 24" o:spid="_x0000_s1254" style="position:absolute;left:2160;top:432;width:1008;height:288;visibility:visible;mso-wrap-style:square;v-text-anchor:top" coordsize="1008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VrlsQA&#10;AADbAAAADwAAAGRycy9kb3ducmV2LnhtbESPQWvCQBSE7wX/w/KE3urGUEqJriKCpVp6aCqen9ln&#10;Esy+3WTXJP77bqHQ4zAz3zDL9Wga0VPna8sK5rMEBHFhdc2lguP37ukVhA/IGhvLpOBOHtarycMS&#10;M20H/qI+D6WIEPYZKqhCcJmUvqjIoJ9ZRxy9i+0Mhii7UuoOhwg3jUyT5EUarDkuVOhoW1FxzW9G&#10;QdHO3XA+Hi6f9dtmf/rg/a1tnFKP03GzABFoDP/hv/a7VpA+w++X+AP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la5bEAAAA2wAAAA8AAAAAAAAAAAAAAAAAmAIAAGRycy9k&#10;b3ducmV2LnhtbFBLBQYAAAAABAAEAPUAAACJAwAAAAA=&#10;" path="m1008,288l1008,,,e" filled="f">
                  <v:path arrowok="t" o:connecttype="custom" o:connectlocs="1008,288;1008,0;0,0" o:connectangles="0,0,0"/>
                </v:shape>
                <v:line id="Line 228" o:spid="_x0000_s1255" style="position:absolute;flip:x;visibility:visible;mso-wrap-style:square" from="3024,432" to="4320,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<v:shape id="Freeform 26" o:spid="_x0000_s1256" style="position:absolute;left:4896;top:432;width:576;height:576;visibility:visible;mso-wrap-style:square;v-text-anchor:top" coordsize="576,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eb+cMA&#10;AADbAAAADwAAAGRycy9kb3ducmV2LnhtbESPQWvCQBSE7wX/w/IEL6VuFFFJXUUCokIvjXp/ZF+T&#10;1OzbsLua+O9dodDjMDPfMKtNbxpxJ+drywom4wQEcWF1zaWC82n3sQThA7LGxjIpeJCHzXrwtsJU&#10;246/6Z6HUkQI+xQVVCG0qZS+qMigH9uWOHo/1hkMUbpSaoddhJtGTpNkLg3WHBcqbCmrqLjmN6Mg&#10;c4drfzmGxfvl1E1m+y7/yn5zpUbDfvsJIlAf/sN/7YNWMJ3D60v8AX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eb+cMAAADbAAAADwAAAAAAAAAAAAAAAACYAgAAZHJzL2Rv&#10;d25yZXYueG1sUEsFBgAAAAAEAAQA9QAAAIgDAAAAAA==&#10;" path="m576,576l576,,,e" filled="f">
                  <v:path arrowok="t" o:connecttype="custom" o:connectlocs="576,576;576,0;0,0" o:connectangles="0,0,0"/>
                </v:shape>
                <v:shape id="Freeform 27" o:spid="_x0000_s1257" style="position:absolute;left:1440;top:2304;width:4032;height:288;visibility:visible;mso-wrap-style:square;v-text-anchor:top" coordsize="4032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eXncMA&#10;AADbAAAADwAAAGRycy9kb3ducmV2LnhtbESPzUrEQBCE74LvMLTgRdyOOexK3ElYxIAXYX98gCbT&#10;ZoKZnpgZs4lP7wjCHouq+oraVrPr1cRj6LxoeFhloFgabzppNbyf6vtHUCGSGOq9sIaFA1Tl9dWW&#10;CuPPcuDpGFuVIBIK0mBjHArE0Fh2FFZ+YEnehx8dxSTHFs1I5wR3PeZZtkZHnaQFSwM/W24+j99O&#10;w1deb3b49nJnT8v0sziscd/XWt/ezLsnUJHneAn/t1+NhnwDf1/SD8D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1eXncMAAADbAAAADwAAAAAAAAAAAAAAAACYAgAAZHJzL2Rv&#10;d25yZXYueG1sUEsFBgAAAAAEAAQA9QAAAIgDAAAAAA==&#10;" path="m4032,r,288l,288e" filled="f">
                  <v:path arrowok="t" o:connecttype="custom" o:connectlocs="4032,0;4032,288;0,288" o:connectangles="0,0,0"/>
                </v:shape>
                <v:line id="Line 231" o:spid="_x0000_s1258" style="position:absolute;visibility:visible;mso-wrap-style:square" from="3183,2448" to="3183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shape id="Freeform 29" o:spid="_x0000_s1259" style="position:absolute;left:1008;top:1728;width:864;height:864;visibility:visible;mso-wrap-style:square;v-text-anchor:top" coordsize="864,8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qqFsMA&#10;AADbAAAADwAAAGRycy9kb3ducmV2LnhtbESPUWvCMBSF3wX/Q7iDvWm6KtJVo4gwnAwZs/sBl+ba&#10;BpubkmS2+/fLYLDHwznnO5zNbrSduJMPxrGCp3kGgrh22nCj4LN6mRUgQkTW2DkmBd8UYLedTjZY&#10;ajfwB90vsREJwqFEBW2MfSllqFuyGOauJ07e1XmLMUnfSO1xSHDbyTzLVtKi4bTQYk+Hlurb5csq&#10;WJyy87Xid11UfDRv+XIwXu6VenwY92sQkcb4H/5rv2oF+TP8fkk/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hqqFsMAAADbAAAADwAAAAAAAAAAAAAAAACYAgAAZHJzL2Rv&#10;d25yZXYueG1sUEsFBgAAAAAEAAQA9QAAAIgDAAAAAA==&#10;" path="m864,864l,864,,e" filled="f">
                  <v:path arrowok="t" o:connecttype="custom" o:connectlocs="864,864;0,864;0,0" o:connectangles="0,0,0"/>
                </v:shape>
                <v:shape id="Freeform 30" o:spid="_x0000_s1260" style="position:absolute;left:993;top:432;width:576;height:576;visibility:visible;mso-wrap-style:square;v-text-anchor:top" coordsize="576,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swy8IA&#10;AADbAAAADwAAAGRycy9kb3ducmV2LnhtbERPz2vCMBS+C/4P4Qm7iKZuY0ptlFEYc7CL7bw/mmdb&#10;27yUJLPdf78cBjt+fL+z42R6cSfnW8sKNusEBHFldcu1gq/ybbUD4QOyxt4yKfghD8fDfJZhqu3I&#10;Z7oXoRYxhH2KCpoQhlRKXzVk0K/tQBy5q3UGQ4SultrhGMNNLx+T5EUabDk2NDhQ3lDVFd9GQe5O&#10;3XT5CNvlpRw3z+9j8ZnfCqUeFtPrHkSgKfyL/9wnreApro9f4g+Qh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WzDLwgAAANsAAAAPAAAAAAAAAAAAAAAAAJgCAABkcnMvZG93&#10;bnJldi54bWxQSwUGAAAAAAQABAD1AAAAhwMAAAAA&#10;" path="m,576l,,576,e" filled="f">
                  <v:path arrowok="t" o:connecttype="custom" o:connectlocs="0,576;0,0;576,0" o:connectangles="0,0,0"/>
                </v:shape>
                <v:shape id="Text Box 234" o:spid="_x0000_s1261" type="#_x0000_t202" style="position:absolute;left:1008;top:1152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C81703" w:rsidRDefault="00C81703" w:rsidP="00C81703">
                        <w:pPr>
                          <w:pStyle w:val="1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2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57"/>
                        </w:r>
                      </w:p>
                    </w:txbxContent>
                  </v:textbox>
                </v:shape>
                <v:shape id="Text Box 235" o:spid="_x0000_s1262" type="#_x0000_t202" style="position:absolute;left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C81703" w:rsidRDefault="00C81703" w:rsidP="00C81703">
                        <w:pPr>
                          <w:pStyle w:val="1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3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57"/>
                        </w:r>
                      </w:p>
                    </w:txbxContent>
                  </v:textbox>
                </v:shape>
                <v:shape id="Text Box 236" o:spid="_x0000_s1263" type="#_x0000_t202" style="position:absolute;left:4320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C81703" w:rsidRDefault="00C81703" w:rsidP="00C81703">
                        <w:pPr>
                          <w:pStyle w:val="1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5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57"/>
                        </w:r>
                      </w:p>
                    </w:txbxContent>
                  </v:textbox>
                </v:shape>
                <v:group id="Group 34" o:spid="_x0000_s1264" style="position:absolute;left:2994;top:2577;width:397;height:289" coordorigin="2994,2577" coordsize="20000,19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group id="Group 41" o:spid="_x0000_s1265" style="position:absolute;left:2994;top:14169;width:20000;height:8349" coordorigin="2994,14169" coordsize="20000,19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line id="Line 239" o:spid="_x0000_s1266" style="position:absolute;visibility:visible;mso-wrap-style:square" from="2994,14169" to="22994,14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SKRMMAAADbAAAADwAAAGRycy9kb3ducmV2LnhtbESPUWvCQBCE3wv9D8cW+lYvNtJK9BRb&#10;EAq1Uo0/YMmtuWBuL+S2mv57Tyj0cZiZb5j5cvCtOlMfm8AGxqMMFHEVbMO1gUO5fpqCioJssQ1M&#10;Bn4pwnJxfzfHwoYL7+i8l1olCMcCDTiRrtA6Vo48xlHoiJN3DL1HSbKvte3xkuC+1c9Z9qI9NpwW&#10;HHb07qg67X+8gdXrt1+X2+DeNvJps1JyGn/lxjw+DKsZKKFB/sN/7Q9rYJLD7Uv6AXpx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0ikTDAAAA2wAAAA8AAAAAAAAAAAAA&#10;AAAAoQIAAGRycy9kb3ducmV2LnhtbFBLBQYAAAAABAAEAPkAAACRAwAAAAA=&#10;">
                      <v:stroke startarrowwidth="wide" startarrowlength="short" endarrowwidth="wide" endarrowlength="short"/>
                    </v:line>
                    <v:line id="Line 240" o:spid="_x0000_s1267" style="position:absolute;visibility:visible;mso-wrap-style:square" from="6621,24069" to="19971,24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0SMMMAAADbAAAADwAAAGRycy9kb3ducmV2LnhtbESPUWvCQBCE3wv+h2MLfdOLVaxET9GC&#10;ULAVa/wBS27Nheb2Qm6r6b/3CoU+DjPzDbNc975RV+piHdjAeJSBIi6DrbkycC52wzmoKMgWm8Bk&#10;4IcirFeDhyXmNtz4k64nqVSCcMzRgBNpc61j6chjHIWWOHmX0HmUJLtK2w5vCe4b/ZxlM+2x5rTg&#10;sKVXR+XX6dsb2Lwc/a44BLd9l73NCpnQ+GNizNNjv1mAEurlP/zXfrMGplP4/ZJ+gF7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dEjDDAAAA2wAAAA8AAAAAAAAAAAAA&#10;AAAAoQIAAGRycy9kb3ducmV2LnhtbFBLBQYAAAAABAAEAPkAAACRAwAAAAA=&#10;">
                      <v:stroke startarrowwidth="wide" startarrowlength="short" endarrowwidth="wide" endarrowlength="short"/>
                    </v:line>
                    <v:line id="Line 241" o:spid="_x0000_s1268" style="position:absolute;visibility:visible;mso-wrap-style:square" from="10853,33969" to="15740,34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G3q8QAAADbAAAADwAAAGRycy9kb3ducmV2LnhtbESP3WrCQBSE7wu+w3IKvdONP/0hdRUV&#10;BMG2tKYPcMieZkOzZ0P2VOPbu4LQy2FmvmHmy9436khdrAMbGI8yUMRlsDVXBr6L7fAFVBRki01g&#10;MnCmCMvF4G6OuQ0n/qLjQSqVIBxzNOBE2lzrWDryGEehJU7eT+g8SpJdpW2HpwT3jZ5k2ZP2WHNa&#10;cNjSxlH5e/jzBlbPn35bfAS3fpO9zQqZ0vh9aszDfb96BSXUy3/41t5ZA7NHuH5JP0Av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UberxAAAANsAAAAPAAAAAAAAAAAA&#10;AAAAAKECAABkcnMvZG93bnJldi54bWxQSwUGAAAAAAQABAD5AAAAkgMAAAAA&#10;">
                      <v:stroke startarrowwidth="wide" startarrowlength="short" endarrowwidth="wide" endarrowlength="short"/>
                    </v:line>
                  </v:group>
                  <v:line id="Line 242" o:spid="_x0000_s1269" style="position:absolute;flip:y;visibility:visible;mso-wrap-style:square" from="12667,2577" to="12717,14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9gMEAAADbAAAADwAAAGRycy9kb3ducmV2LnhtbESPQYvCMBSE74L/ITzBm6bVRbQaRQvC&#10;Xu2K4O3RPNti81KaWLv++o0g7HGYmW+Yza43teiodZVlBfE0AkGcW11xoeD8c5wsQTiPrLG2TAp+&#10;ycFuOxxsMNH2ySfqMl+IAGGXoILS+yaR0uUlGXRT2xAH72Zbgz7ItpC6xWeAm1rOomghDVYcFkps&#10;KC0pv2cPo2CePYo0vi5ejbms4n0qDy/sTkqNR/1+DcJT7//Dn/a3VvA1g/eX8APk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tj2AwQAAANsAAAAPAAAAAAAAAAAAAAAA&#10;AKECAABkcnMvZG93bnJldi54bWxQSwUGAAAAAAQABAD5AAAAjwMAAAAA&#10;">
                    <v:stroke startarrowwidth="wide" startarrowlength="short" endarrowwidth="wide" endarrowlength="short"/>
                  </v:line>
                </v:group>
                <v:shape id="Text Box 243" o:spid="_x0000_s1270" type="#_x0000_t202" style="position:absolute;left:3168;top:432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C81703" w:rsidRDefault="00C81703" w:rsidP="00C81703">
                        <w:pPr>
                          <w:pStyle w:val="1"/>
                          <w:rPr>
                            <w:vertAlign w:val="subscript"/>
                          </w:rPr>
                        </w:pPr>
                        <w:r>
                          <w:t>i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44" o:spid="_x0000_s1271" type="#_x0000_t202" style="position:absolute;left:3456;width:52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C81703" w:rsidRDefault="00C81703" w:rsidP="00C81703">
                        <w:pPr>
                          <w:pStyle w:val="1"/>
                          <w:rPr>
                            <w:vertAlign w:val="subscript"/>
                          </w:rPr>
                        </w:pPr>
                        <w:r>
                          <w:t>i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245" o:spid="_x0000_s1272" type="#_x0000_t202" style="position:absolute;left:2880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C81703" w:rsidRDefault="00C81703" w:rsidP="00C81703">
                        <w:pPr>
                          <w:pStyle w:val="1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246" o:spid="_x0000_s1273" style="position:absolute;flip:x;visibility:visible;mso-wrap-style:square" from="2279,423" to="2984,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zYFMQAAADbAAAADwAAAGRycy9kb3ducmV2LnhtbESPwUrDQBCG74LvsIzgJbSbGhCbdlus&#10;WhDEg7WHHofsNAlmZ0N2bNO37xwEj8M//zffLNdj6MyJhtRGdjCb5mCIq+hbrh3sv7eTJzBJkD12&#10;kcnBhRKsV7c3Syx9PPMXnXZSG4VwKtFBI9KX1qaqoYBpGntizY5xCCg6DrX1A54VHjr7kOePNmDL&#10;eqHBnl4aqn52v0E1tp/8WhTZJtgsm9PbQT5yK87d343PCzBCo/wv/7XfvYNCZfUXBYBd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3NgUxAAAANsAAAAPAAAAAAAAAAAA&#10;AAAAAKECAABkcnMvZG93bnJldi54bWxQSwUGAAAAAAQABAD5AAAAkgMAAAAA&#10;">
                  <v:stroke endarrow="block"/>
                </v:line>
                <v:line id="Line 247" o:spid="_x0000_s1274" style="position:absolute;visibility:visible;mso-wrap-style:square" from="3456,432" to="3744,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b9wcQAAADbAAAADwAAAGRycy9kb3ducmV2LnhtbESPzWrDMBCE74W8g9hAb42cB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Nv3BxAAAANsAAAAPAAAAAAAAAAAA&#10;AAAAAKECAABkcnMvZG93bnJldi54bWxQSwUGAAAAAAQABAD5AAAAkgMAAAAA&#10;">
                  <v:stroke endarrow="block"/>
                </v:line>
                <v:line id="Line 248" o:spid="_x0000_s1275" style="position:absolute;visibility:visible;mso-wrap-style:square" from="3168,576" to="3168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onIc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CichwQAAANsAAAAPAAAAAAAAAAAAAAAA&#10;AKECAABkcnMvZG93bnJldi54bWxQSwUGAAAAAAQABAD5AAAAjwMAAAAA&#10;">
                  <v:stroke endarrow="block"/>
                </v:line>
              </v:group>
            </w:pict>
          </mc:Fallback>
        </mc:AlternateContent>
      </w:r>
      <w:proofErr w:type="spellStart"/>
      <w:r>
        <w:rPr>
          <w:rFonts w:ascii="Times New Roman" w:hAnsi="Times New Roman" w:cs="Times New Roman"/>
          <w:lang w:eastAsia="zh-HK"/>
        </w:rPr>
        <w:t>Ans</w:t>
      </w:r>
      <w:proofErr w:type="spellEnd"/>
      <w:r>
        <w:rPr>
          <w:rFonts w:ascii="Times New Roman" w:hAnsi="Times New Roman" w:cs="Times New Roman"/>
          <w:lang w:eastAsia="zh-HK"/>
        </w:rPr>
        <w:t>:</w:t>
      </w:r>
    </w:p>
    <w:p w:rsidR="00C81703" w:rsidRDefault="00C81703" w:rsidP="00C81703">
      <w:pPr>
        <w:spacing w:after="0" w:line="240" w:lineRule="auto"/>
        <w:rPr>
          <w:rFonts w:ascii="Times New Roman" w:hAnsi="Times New Roman" w:cs="Times New Roman"/>
          <w:lang w:eastAsia="zh-HK"/>
        </w:rPr>
      </w:pPr>
    </w:p>
    <w:p w:rsidR="00C81703" w:rsidRDefault="00C81703" w:rsidP="00C81703">
      <w:pPr>
        <w:spacing w:after="0" w:line="240" w:lineRule="auto"/>
        <w:rPr>
          <w:rFonts w:ascii="Times New Roman" w:eastAsia="新細明體" w:hAnsi="Times New Roman" w:cs="Times New Roman"/>
          <w:lang w:eastAsia="zh-HK"/>
        </w:rPr>
      </w:pPr>
    </w:p>
    <w:p w:rsidR="00C81703" w:rsidRDefault="00C81703" w:rsidP="00C81703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C81703" w:rsidRDefault="00C81703" w:rsidP="00C81703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C81703" w:rsidRDefault="00C81703" w:rsidP="00C81703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C81703" w:rsidRDefault="00C81703" w:rsidP="00C81703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C81703" w:rsidRDefault="00C81703" w:rsidP="00C81703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C81703" w:rsidRDefault="00C81703" w:rsidP="00C81703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C81703" w:rsidRDefault="00C81703" w:rsidP="00C81703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C81703" w:rsidRDefault="00C81703" w:rsidP="00C81703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C81703" w:rsidRDefault="00C81703" w:rsidP="00C81703">
      <w:pPr>
        <w:rPr>
          <w:rFonts w:ascii="Times New Roman" w:hAnsi="Times New Roman" w:cs="Times New Roman"/>
          <w:lang w:eastAsia="zh-HK"/>
        </w:rPr>
      </w:pPr>
    </w:p>
    <w:p w:rsidR="00C81703" w:rsidRDefault="00C81703" w:rsidP="00C81703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0" allowOverlap="1" wp14:anchorId="43897629" wp14:editId="0B86CCA1">
                <wp:simplePos x="0" y="0"/>
                <wp:positionH relativeFrom="column">
                  <wp:posOffset>1047750</wp:posOffset>
                </wp:positionH>
                <wp:positionV relativeFrom="paragraph">
                  <wp:posOffset>220980</wp:posOffset>
                </wp:positionV>
                <wp:extent cx="365760" cy="0"/>
                <wp:effectExtent l="0" t="76200" r="15240" b="95250"/>
                <wp:wrapNone/>
                <wp:docPr id="311333" name="Straight Connector 311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DB13664" id="Straight Connector 311333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5pt,17.4pt" to="111.3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" o:allowincell="f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+ 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i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= 0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eastAsia="zh-HK"/>
        </w:rPr>
        <w:t xml:space="preserve">                           </w:t>
      </w:r>
      <w:r>
        <w:rPr>
          <w:rFonts w:ascii="Times New Roman" w:hAnsi="Times New Roman" w:cs="Times New Roman"/>
          <w:position w:val="-24"/>
        </w:rPr>
        <w:object w:dxaOrig="2625" w:dyaOrig="645">
          <v:shape id="_x0000_i1029" type="#_x0000_t75" style="width:131.25pt;height:32.25pt" o:ole="" fillcolor="window">
            <v:imagedata r:id="rId21" o:title=""/>
          </v:shape>
          <o:OLEObject Type="Embed" ProgID="Equation.3" ShapeID="_x0000_i1029" DrawAspect="Content" ObjectID="_1599722290" r:id="rId22"/>
        </w:object>
      </w:r>
    </w:p>
    <w:p w:rsidR="00C81703" w:rsidRDefault="00C81703" w:rsidP="00C81703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</w:rPr>
        <w:t>But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24"/>
        </w:rPr>
        <w:object w:dxaOrig="960" w:dyaOrig="615">
          <v:shape id="_x0000_i1030" type="#_x0000_t75" style="width:48pt;height:30.75pt" o:ole="" fillcolor="window">
            <v:imagedata r:id="rId23" o:title=""/>
          </v:shape>
          <o:OLEObject Type="Embed" ProgID="Equation.3" ShapeID="_x0000_i1030" DrawAspect="Content" ObjectID="_1599722291" r:id="rId24"/>
        </w:object>
      </w:r>
      <w:r>
        <w:rPr>
          <w:rFonts w:ascii="Times New Roman" w:hAnsi="Times New Roman" w:cs="Times New Roman"/>
        </w:rPr>
        <w:t xml:space="preserve">  so </w:t>
      </w:r>
      <w:proofErr w:type="gramStart"/>
      <w:r>
        <w:rPr>
          <w:rFonts w:ascii="Times New Roman" w:hAnsi="Times New Roman" w:cs="Times New Roman"/>
        </w:rPr>
        <w:t>that  v</w:t>
      </w:r>
      <w:r>
        <w:rPr>
          <w:rFonts w:ascii="Times New Roman" w:hAnsi="Times New Roman" w:cs="Times New Roman"/>
          <w:vertAlign w:val="subscript"/>
        </w:rPr>
        <w:t>1</w:t>
      </w:r>
      <w:proofErr w:type="gramEnd"/>
      <w:r>
        <w:rPr>
          <w:rFonts w:ascii="Times New Roman" w:hAnsi="Times New Roman" w:cs="Times New Roman"/>
        </w:rPr>
        <w:t xml:space="preserve"> + 5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- 15 + 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- </w:t>
      </w:r>
      <w:r>
        <w:rPr>
          <w:rFonts w:ascii="Times New Roman" w:hAnsi="Times New Roman" w:cs="Times New Roman"/>
          <w:position w:val="-24"/>
        </w:rPr>
        <w:object w:dxaOrig="840" w:dyaOrig="615">
          <v:shape id="_x0000_i1031" type="#_x0000_t75" style="width:42pt;height:30.75pt" o:ole="" fillcolor="window">
            <v:imagedata r:id="rId25" o:title=""/>
          </v:shape>
          <o:OLEObject Type="Embed" ProgID="Equation.3" ShapeID="_x0000_i1031" DrawAspect="Content" ObjectID="_1599722292" r:id="rId26"/>
        </w:object>
      </w:r>
    </w:p>
    <w:p w:rsidR="00C81703" w:rsidRDefault="00C81703" w:rsidP="00C81703">
      <w:pPr>
        <w:rPr>
          <w:rFonts w:ascii="Times New Roman" w:hAnsi="Times New Roman" w:cs="Times New Roman"/>
          <w:b/>
          <w:bCs/>
          <w:u w:val="single"/>
          <w:lang w:eastAsia="zh-HK"/>
        </w:rPr>
      </w:pPr>
      <w:proofErr w:type="gramStart"/>
      <w:r>
        <w:rPr>
          <w:rFonts w:ascii="Times New Roman" w:hAnsi="Times New Roman" w:cs="Times New Roman"/>
        </w:rPr>
        <w:t>or  v</w:t>
      </w:r>
      <w:r>
        <w:rPr>
          <w:rFonts w:ascii="Times New Roman" w:hAnsi="Times New Roman" w:cs="Times New Roman"/>
          <w:vertAlign w:val="subscript"/>
        </w:rPr>
        <w:t>1</w:t>
      </w:r>
      <w:proofErr w:type="gramEnd"/>
      <w:r>
        <w:rPr>
          <w:rFonts w:ascii="Times New Roman" w:hAnsi="Times New Roman" w:cs="Times New Roman"/>
        </w:rPr>
        <w:t xml:space="preserve"> = 15x5/(27) = 2.778 V,</w:t>
      </w:r>
      <w:r>
        <w:rPr>
          <w:rFonts w:ascii="Times New Roman" w:hAnsi="Times New Roman" w:cs="Times New Roman"/>
        </w:rPr>
        <w:tab/>
        <w:t xml:space="preserve">therefore  </w:t>
      </w:r>
      <w:proofErr w:type="spellStart"/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vertAlign w:val="subscript"/>
        </w:rPr>
        <w:t>o</w:t>
      </w:r>
      <w:proofErr w:type="spellEnd"/>
      <w:r>
        <w:rPr>
          <w:rFonts w:ascii="Times New Roman" w:hAnsi="Times New Roman" w:cs="Times New Roman"/>
        </w:rPr>
        <w:t xml:space="preserve">  =  2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/5  =  </w:t>
      </w:r>
      <w:r>
        <w:rPr>
          <w:rFonts w:ascii="Times New Roman" w:hAnsi="Times New Roman" w:cs="Times New Roman"/>
          <w:b/>
          <w:bCs/>
          <w:u w:val="single"/>
        </w:rPr>
        <w:t>1.1111 V</w:t>
      </w:r>
    </w:p>
    <w:p w:rsidR="00C81703" w:rsidRPr="000C6A5A" w:rsidRDefault="00C81703" w:rsidP="00C81703">
      <w:pPr>
        <w:rPr>
          <w:rFonts w:ascii="Times New Roman" w:hAnsi="Times New Roman" w:cs="Times New Roman"/>
          <w:sz w:val="24"/>
          <w:szCs w:val="24"/>
          <w:lang w:eastAsia="zh-HK"/>
        </w:rPr>
      </w:pPr>
    </w:p>
    <w:p w:rsidR="000C6A5A" w:rsidRPr="000C6A5A" w:rsidRDefault="000C6A5A" w:rsidP="003360C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C6A5A">
        <w:rPr>
          <w:rFonts w:ascii="Times New Roman" w:hAnsi="Times New Roman" w:cs="Times New Roman"/>
          <w:sz w:val="24"/>
          <w:szCs w:val="24"/>
        </w:rPr>
        <w:t xml:space="preserve">For the bridge network in the circuit, find </w:t>
      </w:r>
      <w:r w:rsidRPr="000C6A5A">
        <w:rPr>
          <w:rFonts w:ascii="Times New Roman" w:hAnsi="Times New Roman" w:cs="Times New Roman"/>
          <w:b/>
          <w:bCs/>
          <w:i/>
          <w:iCs/>
          <w:sz w:val="24"/>
          <w:szCs w:val="24"/>
        </w:rPr>
        <w:t>I</w:t>
      </w:r>
      <w:r w:rsidRPr="000C6A5A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o</w:t>
      </w:r>
      <w:r w:rsidRPr="000C6A5A">
        <w:rPr>
          <w:rFonts w:ascii="Times New Roman" w:hAnsi="Times New Roman" w:cs="Times New Roman"/>
          <w:sz w:val="24"/>
          <w:szCs w:val="24"/>
        </w:rPr>
        <w:t xml:space="preserve"> using mesh analysis.</w:t>
      </w:r>
    </w:p>
    <w:p w:rsidR="000C6A5A" w:rsidRDefault="000C6A5A" w:rsidP="000C6A5A"/>
    <w:p w:rsidR="000C6A5A" w:rsidRDefault="000C6A5A" w:rsidP="000C6A5A">
      <w:r>
        <w:rPr>
          <w:noProof/>
        </w:rPr>
        <w:drawing>
          <wp:inline distT="0" distB="0" distL="0" distR="0" wp14:anchorId="25A610A4" wp14:editId="6ED918C6">
            <wp:extent cx="2484783" cy="1428750"/>
            <wp:effectExtent l="0" t="0" r="0" b="0"/>
            <wp:docPr id="7226" name="Picture 7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783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6A5A" w:rsidRDefault="000C6A5A" w:rsidP="000C6A5A">
      <w:proofErr w:type="spellStart"/>
      <w:r>
        <w:t>Ans</w:t>
      </w:r>
      <w:proofErr w:type="spellEnd"/>
      <w:r>
        <w:t>:</w:t>
      </w: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ED5B369" wp14:editId="37508682">
            <wp:extent cx="3609340" cy="1552575"/>
            <wp:effectExtent l="0" t="0" r="0" b="9525"/>
            <wp:docPr id="7358" name="Picture 7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340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464544">
        <w:rPr>
          <w:rFonts w:ascii="Times New Roman" w:hAnsi="Times New Roman" w:cs="Times New Roman"/>
          <w:sz w:val="24"/>
          <w:szCs w:val="24"/>
          <w:lang w:eastAsia="en-US"/>
        </w:rPr>
        <w:t>Assume all currents are in mA and apply mesh analysis for mesh 1.</w:t>
      </w: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3904" behindDoc="0" locked="0" layoutInCell="0" allowOverlap="1" wp14:anchorId="1DB7F25F" wp14:editId="34D9EE85">
                <wp:simplePos x="0" y="0"/>
                <wp:positionH relativeFrom="column">
                  <wp:posOffset>2324100</wp:posOffset>
                </wp:positionH>
                <wp:positionV relativeFrom="paragraph">
                  <wp:posOffset>114935</wp:posOffset>
                </wp:positionV>
                <wp:extent cx="274320" cy="0"/>
                <wp:effectExtent l="0" t="76200" r="30480" b="95250"/>
                <wp:wrapNone/>
                <wp:docPr id="7260" name="Straight Connector 7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38F104C" id="Straight Connector 7260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pt,9.05pt" to="204.6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" o:allowincell="f">
                <v:stroke endarrow="block"/>
              </v:line>
            </w:pict>
          </mc:Fallback>
        </mc:AlternateConten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>-30 + 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>
        <w:rPr>
          <w:rFonts w:ascii="Times New Roman" w:hAnsi="Times New Roman" w:cs="Times New Roman"/>
          <w:sz w:val="24"/>
          <w:szCs w:val="24"/>
          <w:lang w:eastAsia="en-US"/>
        </w:rPr>
        <w:t>+6</w:t>
      </w:r>
      <w:r w:rsidRPr="000C7446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– 6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en-US"/>
        </w:rPr>
        <w:t>+4</w:t>
      </w:r>
      <w:r w:rsidRPr="000C7446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– 4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  <w:t>15 = 6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– 3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– 2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  <w:t>(1)</w:t>
      </w: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eastAsia="en-US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  <w:lang w:eastAsia="en-US"/>
        </w:rPr>
        <w:t xml:space="preserve"> mesh 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,</w:t>
      </w: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4928" behindDoc="0" locked="0" layoutInCell="0" allowOverlap="1" wp14:anchorId="2B8A2C98" wp14:editId="6EDD8C45">
                <wp:simplePos x="0" y="0"/>
                <wp:positionH relativeFrom="column">
                  <wp:posOffset>2596515</wp:posOffset>
                </wp:positionH>
                <wp:positionV relativeFrom="paragraph">
                  <wp:posOffset>73025</wp:posOffset>
                </wp:positionV>
                <wp:extent cx="274320" cy="0"/>
                <wp:effectExtent l="0" t="76200" r="30480" b="95250"/>
                <wp:wrapNone/>
                <wp:docPr id="7259" name="Straight Connector 7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B61377A" id="Straight Connector 7259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4.45pt,5.75pt" to="226.05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" o:allowincell="f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eastAsia="en-US"/>
        </w:rPr>
        <w:tab/>
        <w:t xml:space="preserve">0 = </w:t>
      </w:r>
      <w:proofErr w:type="gramStart"/>
      <w:r>
        <w:rPr>
          <w:rFonts w:ascii="Times New Roman" w:hAnsi="Times New Roman" w:cs="Times New Roman"/>
          <w:sz w:val="24"/>
          <w:szCs w:val="24"/>
          <w:lang w:eastAsia="en-US"/>
        </w:rPr>
        <w:t>6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 xml:space="preserve"> 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en-US"/>
        </w:rPr>
        <w:t>+</w:t>
      </w:r>
      <w:proofErr w:type="gramEnd"/>
      <w:r>
        <w:rPr>
          <w:rFonts w:ascii="Times New Roman" w:hAnsi="Times New Roman" w:cs="Times New Roman"/>
          <w:sz w:val="24"/>
          <w:szCs w:val="24"/>
          <w:lang w:eastAsia="en-US"/>
        </w:rPr>
        <w:t xml:space="preserve"> 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eastAsia="en-US"/>
        </w:rPr>
        <w:t>– 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en-US"/>
        </w:rPr>
        <w:t>+ 6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en-US"/>
        </w:rPr>
        <w:t>- 6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       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0 = -3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+ 7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– 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  <w:t>(2)</w:t>
      </w: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eastAsia="en-US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  <w:lang w:eastAsia="en-US"/>
        </w:rPr>
        <w:t xml:space="preserve"> mesh 3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,</w:t>
      </w: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5952" behindDoc="0" locked="0" layoutInCell="0" allowOverlap="1" wp14:anchorId="7C3334FE" wp14:editId="5384EEC8">
                <wp:simplePos x="0" y="0"/>
                <wp:positionH relativeFrom="column">
                  <wp:posOffset>2442210</wp:posOffset>
                </wp:positionH>
                <wp:positionV relativeFrom="paragraph">
                  <wp:posOffset>95885</wp:posOffset>
                </wp:positionV>
                <wp:extent cx="274320" cy="0"/>
                <wp:effectExtent l="0" t="76200" r="30480" b="95250"/>
                <wp:wrapNone/>
                <wp:docPr id="7359" name="Straight Connector 7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8A06447" id="Straight Connector 7359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2.3pt,7.55pt" to="213.9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" o:allowincell="f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eastAsia="en-US"/>
        </w:rPr>
        <w:tab/>
        <w:t>0 = 4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+ </w:t>
      </w:r>
      <w:proofErr w:type="gramStart"/>
      <w:r>
        <w:rPr>
          <w:rFonts w:ascii="Times New Roman" w:hAnsi="Times New Roman" w:cs="Times New Roman"/>
          <w:sz w:val="24"/>
          <w:szCs w:val="24"/>
          <w:lang w:eastAsia="en-US"/>
        </w:rPr>
        <w:t>4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 -</w:t>
      </w:r>
      <w:proofErr w:type="gramEnd"/>
      <w:r>
        <w:rPr>
          <w:rFonts w:ascii="Times New Roman" w:hAnsi="Times New Roman" w:cs="Times New Roman"/>
          <w:sz w:val="24"/>
          <w:szCs w:val="24"/>
          <w:lang w:eastAsia="en-US"/>
        </w:rPr>
        <w:t xml:space="preserve"> 4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 + 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 - 2</w:t>
      </w:r>
      <w:r w:rsidRPr="0024145B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                  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0 = -2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– 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+ 5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ab/>
        <w:t>(3)</w:t>
      </w: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464544">
        <w:rPr>
          <w:rFonts w:ascii="Times New Roman" w:hAnsi="Times New Roman" w:cs="Times New Roman"/>
          <w:sz w:val="24"/>
          <w:szCs w:val="24"/>
          <w:lang w:eastAsia="en-US"/>
        </w:rPr>
        <w:t>Solving (1), (2), and (3), we obtain,</w:t>
      </w: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C6A5A" w:rsidRPr="00464544" w:rsidRDefault="000C6A5A" w:rsidP="000C6A5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proofErr w:type="spellStart"/>
      <w:proofErr w:type="gramStart"/>
      <w:r w:rsidRPr="00464544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o</w:t>
      </w:r>
      <w:proofErr w:type="spellEnd"/>
      <w:proofErr w:type="gramEnd"/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= i</w:t>
      </w:r>
      <w:r w:rsidRPr="004645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 xml:space="preserve"> = </w:t>
      </w:r>
      <w:r w:rsidRPr="00464544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>4.286 mA</w:t>
      </w:r>
      <w:r w:rsidRPr="00464544">
        <w:rPr>
          <w:rFonts w:ascii="Times New Roman" w:hAnsi="Times New Roman" w:cs="Times New Roman"/>
          <w:sz w:val="24"/>
          <w:szCs w:val="24"/>
          <w:lang w:eastAsia="en-US"/>
        </w:rPr>
        <w:t>.</w:t>
      </w:r>
    </w:p>
    <w:p w:rsidR="00C81703" w:rsidRPr="00A85ED6" w:rsidRDefault="00C81703" w:rsidP="00C81703">
      <w:pPr>
        <w:rPr>
          <w:rFonts w:ascii="Times New Roman" w:hAnsi="Times New Roman" w:cs="Times New Roman"/>
          <w:sz w:val="24"/>
          <w:szCs w:val="24"/>
          <w:lang w:eastAsia="zh-HK"/>
        </w:rPr>
      </w:pPr>
    </w:p>
    <w:p w:rsidR="00E37A3D" w:rsidRPr="00E37A3D" w:rsidRDefault="00E37A3D" w:rsidP="00E37A3D">
      <w:pPr>
        <w:pStyle w:val="a3"/>
        <w:numPr>
          <w:ilvl w:val="0"/>
          <w:numId w:val="1"/>
        </w:numPr>
        <w:adjustRightInd w:val="0"/>
        <w:rPr>
          <w:rFonts w:ascii="Times New Roman" w:hAnsi="Times New Roman" w:cs="Times New Roman"/>
        </w:rPr>
      </w:pPr>
      <w:r w:rsidRPr="00E37A3D">
        <w:rPr>
          <w:rFonts w:ascii="Times New Roman" w:hAnsi="Times New Roman" w:cs="Times New Roman"/>
        </w:rPr>
        <w:t xml:space="preserve">For the circuit </w:t>
      </w:r>
      <w:r w:rsidRPr="00E37A3D">
        <w:rPr>
          <w:rFonts w:ascii="Times New Roman" w:hAnsi="Times New Roman" w:cs="Times New Roman"/>
          <w:lang w:eastAsia="zh-HK"/>
        </w:rPr>
        <w:t>below</w:t>
      </w:r>
      <w:r w:rsidRPr="00E37A3D">
        <w:rPr>
          <w:rFonts w:ascii="Times New Roman" w:hAnsi="Times New Roman" w:cs="Times New Roman"/>
        </w:rPr>
        <w:t xml:space="preserve">, find </w:t>
      </w:r>
      <w:r w:rsidRPr="00E37A3D">
        <w:rPr>
          <w:rFonts w:ascii="Times New Roman" w:hAnsi="Times New Roman" w:cs="Times New Roman"/>
          <w:i/>
          <w:iCs/>
        </w:rPr>
        <w:t>v</w:t>
      </w:r>
      <w:r w:rsidRPr="00E37A3D">
        <w:rPr>
          <w:rFonts w:ascii="Times New Roman" w:hAnsi="Times New Roman" w:cs="Times New Roman"/>
          <w:vertAlign w:val="subscript"/>
        </w:rPr>
        <w:t>1</w:t>
      </w:r>
      <w:r w:rsidRPr="00E37A3D">
        <w:rPr>
          <w:rFonts w:ascii="Times New Roman" w:hAnsi="Times New Roman" w:cs="Times New Roman"/>
        </w:rPr>
        <w:t xml:space="preserve">, </w:t>
      </w:r>
      <w:r w:rsidRPr="00E37A3D">
        <w:rPr>
          <w:rFonts w:ascii="Times New Roman" w:hAnsi="Times New Roman" w:cs="Times New Roman"/>
          <w:i/>
          <w:iCs/>
        </w:rPr>
        <w:t>v</w:t>
      </w:r>
      <w:r w:rsidRPr="00E37A3D">
        <w:rPr>
          <w:rFonts w:ascii="Times New Roman" w:hAnsi="Times New Roman" w:cs="Times New Roman"/>
          <w:vertAlign w:val="subscript"/>
        </w:rPr>
        <w:t>2</w:t>
      </w:r>
      <w:r w:rsidRPr="00E37A3D">
        <w:rPr>
          <w:rFonts w:ascii="Times New Roman" w:hAnsi="Times New Roman" w:cs="Times New Roman"/>
        </w:rPr>
        <w:t xml:space="preserve">, and </w:t>
      </w:r>
      <w:r w:rsidRPr="00E37A3D">
        <w:rPr>
          <w:rFonts w:ascii="Times New Roman" w:hAnsi="Times New Roman" w:cs="Times New Roman"/>
          <w:i/>
          <w:iCs/>
        </w:rPr>
        <w:t>v</w:t>
      </w:r>
      <w:r w:rsidRPr="00E37A3D">
        <w:rPr>
          <w:rFonts w:ascii="Times New Roman" w:hAnsi="Times New Roman" w:cs="Times New Roman"/>
          <w:vertAlign w:val="subscript"/>
        </w:rPr>
        <w:t>3</w:t>
      </w:r>
      <w:r w:rsidRPr="00E37A3D">
        <w:rPr>
          <w:rFonts w:ascii="Times New Roman" w:hAnsi="Times New Roman" w:cs="Times New Roman"/>
        </w:rPr>
        <w:t xml:space="preserve"> using nodal analysis.</w:t>
      </w:r>
      <w:r w:rsidR="00E65938">
        <w:rPr>
          <w:rFonts w:ascii="Times New Roman" w:hAnsi="Times New Roman" w:cs="Times New Roman"/>
        </w:rPr>
        <w:t xml:space="preserve"> (Hint: consider nodes 1 and 2 as a </w:t>
      </w:r>
      <w:proofErr w:type="spellStart"/>
      <w:r w:rsidR="00E65938">
        <w:rPr>
          <w:rFonts w:ascii="Times New Roman" w:hAnsi="Times New Roman" w:cs="Times New Roman"/>
        </w:rPr>
        <w:t>supernode</w:t>
      </w:r>
      <w:proofErr w:type="spellEnd"/>
      <w:r w:rsidR="00E65938">
        <w:rPr>
          <w:rFonts w:ascii="Times New Roman" w:hAnsi="Times New Roman" w:cs="Times New Roman"/>
        </w:rPr>
        <w:t>)</w:t>
      </w:r>
    </w:p>
    <w:p w:rsidR="00E37A3D" w:rsidRPr="00032FEA" w:rsidRDefault="00E37A3D" w:rsidP="00E37A3D">
      <w:pPr>
        <w:pStyle w:val="a3"/>
        <w:adjustRightInd w:val="0"/>
        <w:ind w:left="360"/>
        <w:rPr>
          <w:rFonts w:ascii="Times New Roman" w:hAnsi="Times New Roman" w:cs="Times New Roman"/>
        </w:rPr>
      </w:pPr>
    </w:p>
    <w:p w:rsidR="00E37A3D" w:rsidRDefault="00A011DB" w:rsidP="00E37A3D">
      <w:pPr>
        <w:pStyle w:val="a3"/>
        <w:adjustRightInd w:val="0"/>
        <w:ind w:left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266825</wp:posOffset>
                </wp:positionH>
                <wp:positionV relativeFrom="paragraph">
                  <wp:posOffset>1838960</wp:posOffset>
                </wp:positionV>
                <wp:extent cx="504825" cy="314325"/>
                <wp:effectExtent l="0" t="0" r="9525" b="9525"/>
                <wp:wrapNone/>
                <wp:docPr id="7174" name="Text Box 7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825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011DB" w:rsidRDefault="00A011DB">
                            <w:r>
                              <w:t>0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174" o:spid="_x0000_s1276" type="#_x0000_t202" style="position:absolute;left:0;text-align:left;margin-left:99.75pt;margin-top:144.8pt;width:39.75pt;height:24.75pt;z-index:2516490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" fillcolor="white [3201]" stroked="f" strokeweight=".5pt">
                <v:textbox>
                  <w:txbxContent>
                    <w:p w:rsidR="00A011DB" w:rsidRDefault="00A011DB">
                      <w:r>
                        <w:t>0V</w:t>
                      </w:r>
                    </w:p>
                  </w:txbxContent>
                </v:textbox>
              </v:shape>
            </w:pict>
          </mc:Fallback>
        </mc:AlternateContent>
      </w:r>
      <w:r w:rsidR="00E37A3D">
        <w:rPr>
          <w:rFonts w:ascii="Times New Roman" w:hAnsi="Times New Roman" w:cs="Times New Roman"/>
          <w:noProof/>
        </w:rPr>
        <w:drawing>
          <wp:inline distT="0" distB="0" distL="0" distR="0" wp14:anchorId="4CFA5B8F" wp14:editId="3B974FE5">
            <wp:extent cx="2914650" cy="18002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4517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A3D" w:rsidRDefault="00E37A3D" w:rsidP="00E37A3D">
      <w:pPr>
        <w:rPr>
          <w:rFonts w:ascii="Times New Roman" w:hAnsi="Times New Roman" w:cs="Times New Roman"/>
          <w:lang w:eastAsia="zh-HK"/>
        </w:rPr>
      </w:pPr>
      <w:proofErr w:type="spellStart"/>
      <w:r>
        <w:rPr>
          <w:rFonts w:ascii="Times New Roman" w:hAnsi="Times New Roman" w:cs="Times New Roman"/>
          <w:lang w:eastAsia="zh-HK"/>
        </w:rPr>
        <w:t>Ans</w:t>
      </w:r>
      <w:proofErr w:type="spellEnd"/>
      <w:r>
        <w:rPr>
          <w:rFonts w:ascii="Times New Roman" w:hAnsi="Times New Roman" w:cs="Times New Roman"/>
          <w:lang w:eastAsia="zh-HK"/>
        </w:rPr>
        <w:t>:</w:t>
      </w:r>
    </w:p>
    <w:p w:rsidR="00E37A3D" w:rsidRDefault="00E37A3D" w:rsidP="00E37A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odes 1 and 2 form a </w:t>
      </w:r>
      <w:proofErr w:type="spellStart"/>
      <w:r>
        <w:rPr>
          <w:rFonts w:ascii="Times New Roman" w:hAnsi="Times New Roman" w:cs="Times New Roman"/>
        </w:rPr>
        <w:t>supernode</w:t>
      </w:r>
      <w:proofErr w:type="spellEnd"/>
      <w:r>
        <w:rPr>
          <w:rFonts w:ascii="Times New Roman" w:hAnsi="Times New Roman" w:cs="Times New Roman"/>
        </w:rPr>
        <w:t>; so do nodes 1 and 3.  Hence</w:t>
      </w:r>
    </w:p>
    <w:p w:rsidR="00E37A3D" w:rsidRDefault="00E37A3D" w:rsidP="00E37A3D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position w:val="-24"/>
        </w:rPr>
        <w:object w:dxaOrig="4695" w:dyaOrig="645">
          <v:shape id="_x0000_i1032" type="#_x0000_t75" style="width:234.75pt;height:32.25pt" o:ole="">
            <v:imagedata r:id="rId30" o:title=""/>
          </v:shape>
          <o:OLEObject Type="Embed" ProgID="Equation.3" ShapeID="_x0000_i1032" DrawAspect="Content" ObjectID="_1599722293" r:id="rId3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1)</w:t>
      </w:r>
    </w:p>
    <w:p w:rsidR="00E37A3D" w:rsidRDefault="00E37A3D" w:rsidP="00E37A3D">
      <w:pPr>
        <w:rPr>
          <w:rFonts w:ascii="Times New Roman" w:hAnsi="Times New Roman" w:cs="Times New Roman"/>
          <w:lang w:eastAsia="zh-HK"/>
        </w:rPr>
      </w:pP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zh-HK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36E0E0F4" wp14:editId="6C22C588">
                <wp:simplePos x="0" y="0"/>
                <wp:positionH relativeFrom="column">
                  <wp:posOffset>923925</wp:posOffset>
                </wp:positionH>
                <wp:positionV relativeFrom="paragraph">
                  <wp:posOffset>53340</wp:posOffset>
                </wp:positionV>
                <wp:extent cx="3248025" cy="581025"/>
                <wp:effectExtent l="0" t="0" r="28575" b="28575"/>
                <wp:wrapNone/>
                <wp:docPr id="345227" name="Freeform 345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248025" cy="581025"/>
                        </a:xfrm>
                        <a:custGeom>
                          <a:avLst/>
                          <a:gdLst>
                            <a:gd name="T0" fmla="*/ 0 w 5115"/>
                            <a:gd name="T1" fmla="*/ 855 h 915"/>
                            <a:gd name="T2" fmla="*/ 90 w 5115"/>
                            <a:gd name="T3" fmla="*/ 675 h 915"/>
                            <a:gd name="T4" fmla="*/ 150 w 5115"/>
                            <a:gd name="T5" fmla="*/ 585 h 915"/>
                            <a:gd name="T6" fmla="*/ 285 w 5115"/>
                            <a:gd name="T7" fmla="*/ 420 h 915"/>
                            <a:gd name="T8" fmla="*/ 405 w 5115"/>
                            <a:gd name="T9" fmla="*/ 315 h 915"/>
                            <a:gd name="T10" fmla="*/ 870 w 5115"/>
                            <a:gd name="T11" fmla="*/ 135 h 915"/>
                            <a:gd name="T12" fmla="*/ 2190 w 5115"/>
                            <a:gd name="T13" fmla="*/ 0 h 915"/>
                            <a:gd name="T14" fmla="*/ 4245 w 5115"/>
                            <a:gd name="T15" fmla="*/ 15 h 915"/>
                            <a:gd name="T16" fmla="*/ 4725 w 5115"/>
                            <a:gd name="T17" fmla="*/ 75 h 915"/>
                            <a:gd name="T18" fmla="*/ 4785 w 5115"/>
                            <a:gd name="T19" fmla="*/ 120 h 915"/>
                            <a:gd name="T20" fmla="*/ 4830 w 5115"/>
                            <a:gd name="T21" fmla="*/ 135 h 915"/>
                            <a:gd name="T22" fmla="*/ 4950 w 5115"/>
                            <a:gd name="T23" fmla="*/ 330 h 915"/>
                            <a:gd name="T24" fmla="*/ 4995 w 5115"/>
                            <a:gd name="T25" fmla="*/ 435 h 915"/>
                            <a:gd name="T26" fmla="*/ 5040 w 5115"/>
                            <a:gd name="T27" fmla="*/ 585 h 915"/>
                            <a:gd name="T28" fmla="*/ 5115 w 5115"/>
                            <a:gd name="T29" fmla="*/ 810 h 915"/>
                            <a:gd name="T30" fmla="*/ 5115 w 5115"/>
                            <a:gd name="T31" fmla="*/ 915 h 9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</a:cxnLst>
                          <a:rect l="0" t="0" r="r" b="b"/>
                          <a:pathLst>
                            <a:path w="5115" h="915">
                              <a:moveTo>
                                <a:pt x="0" y="855"/>
                              </a:moveTo>
                              <a:cubicBezTo>
                                <a:pt x="39" y="797"/>
                                <a:pt x="51" y="733"/>
                                <a:pt x="90" y="675"/>
                              </a:cubicBezTo>
                              <a:cubicBezTo>
                                <a:pt x="121" y="550"/>
                                <a:pt x="77" y="668"/>
                                <a:pt x="150" y="585"/>
                              </a:cubicBezTo>
                              <a:cubicBezTo>
                                <a:pt x="208" y="518"/>
                                <a:pt x="215" y="467"/>
                                <a:pt x="285" y="420"/>
                              </a:cubicBezTo>
                              <a:cubicBezTo>
                                <a:pt x="370" y="292"/>
                                <a:pt x="230" y="490"/>
                                <a:pt x="405" y="315"/>
                              </a:cubicBezTo>
                              <a:cubicBezTo>
                                <a:pt x="527" y="193"/>
                                <a:pt x="703" y="157"/>
                                <a:pt x="870" y="135"/>
                              </a:cubicBezTo>
                              <a:cubicBezTo>
                                <a:pt x="1308" y="78"/>
                                <a:pt x="1749" y="28"/>
                                <a:pt x="2190" y="0"/>
                              </a:cubicBezTo>
                              <a:cubicBezTo>
                                <a:pt x="2875" y="5"/>
                                <a:pt x="3560" y="6"/>
                                <a:pt x="4245" y="15"/>
                              </a:cubicBezTo>
                              <a:cubicBezTo>
                                <a:pt x="4402" y="17"/>
                                <a:pt x="4567" y="62"/>
                                <a:pt x="4725" y="75"/>
                              </a:cubicBezTo>
                              <a:cubicBezTo>
                                <a:pt x="4745" y="90"/>
                                <a:pt x="4763" y="108"/>
                                <a:pt x="4785" y="120"/>
                              </a:cubicBezTo>
                              <a:cubicBezTo>
                                <a:pt x="4799" y="128"/>
                                <a:pt x="4819" y="124"/>
                                <a:pt x="4830" y="135"/>
                              </a:cubicBezTo>
                              <a:cubicBezTo>
                                <a:pt x="4882" y="187"/>
                                <a:pt x="4910" y="270"/>
                                <a:pt x="4950" y="330"/>
                              </a:cubicBezTo>
                              <a:cubicBezTo>
                                <a:pt x="4990" y="489"/>
                                <a:pt x="4936" y="302"/>
                                <a:pt x="4995" y="435"/>
                              </a:cubicBezTo>
                              <a:cubicBezTo>
                                <a:pt x="5028" y="508"/>
                                <a:pt x="5020" y="518"/>
                                <a:pt x="5040" y="585"/>
                              </a:cubicBezTo>
                              <a:cubicBezTo>
                                <a:pt x="5049" y="614"/>
                                <a:pt x="5115" y="778"/>
                                <a:pt x="5115" y="810"/>
                              </a:cubicBezTo>
                              <a:cubicBezTo>
                                <a:pt x="5115" y="845"/>
                                <a:pt x="5115" y="880"/>
                                <a:pt x="5115" y="91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1124459" id="Freeform 345227" o:spid="_x0000_s1026" style="position:absolute;margin-left:72.75pt;margin-top:4.2pt;width:255.75pt;height:45.75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115,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" path="m,855c39,797,51,733,90,675v31,-125,-13,-7,60,-90c208,518,215,467,285,420,370,292,230,490,405,315,527,193,703,157,870,135,1308,78,1749,28,2190,v685,5,1370,6,2055,15c4402,17,4567,62,4725,75v20,15,38,33,60,45c4799,128,4819,124,4830,135v52,52,80,135,120,195c4990,489,4936,302,4995,435v33,73,25,83,45,150c5049,614,5115,778,5115,810v,35,,70,,105e" filled="f">
                <v:path arrowok="t" o:connecttype="custom" o:connectlocs="0,542925;57150,428625;95250,371475;180975,266700;257175,200025;552450,85725;1390650,0;2695575,9525;3000375,47625;3038475,76200;3067050,85725;3143250,209550;3171825,276225;3200400,371475;3248025,514350;3248025,581025" o:connectangles="0,0,0,0,0,0,0,0,0,0,0,0,0,0,0,0"/>
              </v:shape>
            </w:pict>
          </mc:Fallback>
        </mc:AlternateContent>
      </w: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  <w:t>.</w:t>
      </w: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0D00EAE5" wp14:editId="774009A9">
                <wp:simplePos x="0" y="0"/>
                <wp:positionH relativeFrom="column">
                  <wp:posOffset>3200400</wp:posOffset>
                </wp:positionH>
                <wp:positionV relativeFrom="paragraph">
                  <wp:posOffset>153035</wp:posOffset>
                </wp:positionV>
                <wp:extent cx="114300" cy="114300"/>
                <wp:effectExtent l="0" t="0" r="19050" b="19050"/>
                <wp:wrapNone/>
                <wp:docPr id="345226" name="Straight Connector 345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B2C3583" id="Straight Connector 345226" o:spid="_x0000_s1026" style="position:absolute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12.05pt" to="261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6EBF9A9E" wp14:editId="479B93E9">
                <wp:simplePos x="0" y="0"/>
                <wp:positionH relativeFrom="column">
                  <wp:posOffset>3086100</wp:posOffset>
                </wp:positionH>
                <wp:positionV relativeFrom="paragraph">
                  <wp:posOffset>153035</wp:posOffset>
                </wp:positionV>
                <wp:extent cx="114300" cy="114300"/>
                <wp:effectExtent l="0" t="0" r="19050" b="19050"/>
                <wp:wrapNone/>
                <wp:docPr id="345225" name="Straight Connector 345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B4857F3" id="Straight Connector 345225" o:spid="_x0000_s1026" style="position:absolute;flip:y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2.05pt" to="252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36863CDE" wp14:editId="56D9E7B7">
                <wp:simplePos x="0" y="0"/>
                <wp:positionH relativeFrom="column">
                  <wp:posOffset>2971800</wp:posOffset>
                </wp:positionH>
                <wp:positionV relativeFrom="paragraph">
                  <wp:posOffset>153035</wp:posOffset>
                </wp:positionV>
                <wp:extent cx="114300" cy="114300"/>
                <wp:effectExtent l="0" t="0" r="19050" b="19050"/>
                <wp:wrapNone/>
                <wp:docPr id="345224" name="Straight Connector 345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6133D37" id="Straight Connector 345224" o:spid="_x0000_s1026" style="position:absolute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2.05pt" to="243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009B33DF" wp14:editId="5D21A410">
                <wp:simplePos x="0" y="0"/>
                <wp:positionH relativeFrom="column">
                  <wp:posOffset>2857500</wp:posOffset>
                </wp:positionH>
                <wp:positionV relativeFrom="paragraph">
                  <wp:posOffset>153035</wp:posOffset>
                </wp:positionV>
                <wp:extent cx="114300" cy="114300"/>
                <wp:effectExtent l="0" t="0" r="19050" b="19050"/>
                <wp:wrapNone/>
                <wp:docPr id="345223" name="Straight Connector 345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EF06CCC" id="Straight Connector 345223" o:spid="_x0000_s1026" style="position:absolute;flip:y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12.05pt" to="234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"/>
            </w:pict>
          </mc:Fallback>
        </mc:AlternateContent>
      </w:r>
      <w:r>
        <w:rPr>
          <w:rFonts w:ascii="Times New Roman" w:eastAsia="新細明體" w:hAnsi="Times New Roman" w:cs="Times New Roman"/>
          <w:lang w:eastAsia="en-US"/>
        </w:rPr>
        <w:tab/>
        <w:t xml:space="preserve">        V</w:t>
      </w:r>
      <w:r>
        <w:rPr>
          <w:rFonts w:ascii="Times New Roman" w:eastAsia="新細明體" w:hAnsi="Times New Roman" w:cs="Times New Roman"/>
          <w:vertAlign w:val="subscript"/>
          <w:lang w:eastAsia="en-US"/>
        </w:rPr>
        <w:t>1</w:t>
      </w:r>
      <w:r>
        <w:rPr>
          <w:rFonts w:ascii="Times New Roman" w:eastAsia="新細明體" w:hAnsi="Times New Roman" w:cs="Times New Roman"/>
          <w:vertAlign w:val="subscript"/>
          <w:lang w:eastAsia="en-US"/>
        </w:rPr>
        <w:tab/>
        <w:t>.</w:t>
      </w:r>
      <w:r>
        <w:rPr>
          <w:rFonts w:ascii="Times New Roman" w:eastAsia="新細明體" w:hAnsi="Times New Roman" w:cs="Times New Roman"/>
          <w:vertAlign w:val="subscript"/>
          <w:lang w:eastAsia="en-US"/>
        </w:rPr>
        <w:tab/>
      </w:r>
      <w:r>
        <w:rPr>
          <w:rFonts w:ascii="Times New Roman" w:eastAsia="新細明體" w:hAnsi="Times New Roman" w:cs="Times New Roman"/>
          <w:vertAlign w:val="subscript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>V</w:t>
      </w:r>
      <w:r>
        <w:rPr>
          <w:rFonts w:ascii="Times New Roman" w:eastAsia="新細明體" w:hAnsi="Times New Roman" w:cs="Times New Roman"/>
          <w:vertAlign w:val="subscript"/>
          <w:lang w:eastAsia="en-US"/>
        </w:rPr>
        <w:t xml:space="preserve">2 </w:t>
      </w:r>
      <w:r>
        <w:rPr>
          <w:rFonts w:ascii="Times New Roman" w:eastAsia="新細明體" w:hAnsi="Times New Roman" w:cs="Times New Roman"/>
          <w:lang w:eastAsia="en-US"/>
        </w:rPr>
        <w:t xml:space="preserve">             2</w:t>
      </w:r>
      <w:r>
        <w:rPr>
          <w:rFonts w:ascii="Times New Roman" w:eastAsia="新細明體" w:hAnsi="Times New Roman" w:cs="Times New Roman"/>
          <w:position w:val="-4"/>
          <w:lang w:eastAsia="en-US"/>
        </w:rPr>
        <w:object w:dxaOrig="255" w:dyaOrig="255">
          <v:shape id="_x0000_i1033" type="#_x0000_t75" style="width:12.75pt;height:12.75pt" o:ole="">
            <v:imagedata r:id="rId32" o:title=""/>
          </v:shape>
          <o:OLEObject Type="Embed" ProgID="Equation.3" ShapeID="_x0000_i1033" DrawAspect="Content" ObjectID="_1599722294" r:id="rId33"/>
        </w:object>
      </w:r>
      <w:r>
        <w:rPr>
          <w:rFonts w:ascii="Times New Roman" w:eastAsia="新細明體" w:hAnsi="Times New Roman" w:cs="Times New Roman"/>
          <w:lang w:eastAsia="en-US"/>
        </w:rPr>
        <w:t xml:space="preserve">  </w:t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  <w:t xml:space="preserve"> V</w:t>
      </w:r>
      <w:r>
        <w:rPr>
          <w:rFonts w:ascii="Times New Roman" w:eastAsia="新細明體" w:hAnsi="Times New Roman" w:cs="Times New Roman"/>
          <w:vertAlign w:val="subscript"/>
          <w:lang w:eastAsia="en-US"/>
        </w:rPr>
        <w:t>3</w:t>
      </w:r>
      <w:r>
        <w:rPr>
          <w:rFonts w:ascii="Times New Roman" w:eastAsia="新細明體" w:hAnsi="Times New Roman" w:cs="Times New Roman"/>
          <w:lang w:eastAsia="en-US"/>
        </w:rPr>
        <w:tab/>
      </w: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6E9FE08A" wp14:editId="0675F490">
                <wp:simplePos x="0" y="0"/>
                <wp:positionH relativeFrom="column">
                  <wp:posOffset>3314700</wp:posOffset>
                </wp:positionH>
                <wp:positionV relativeFrom="paragraph">
                  <wp:posOffset>92075</wp:posOffset>
                </wp:positionV>
                <wp:extent cx="800100" cy="0"/>
                <wp:effectExtent l="0" t="0" r="19050" b="19050"/>
                <wp:wrapNone/>
                <wp:docPr id="345217" name="Straight Connector 345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1A9E4E3" id="Straight Connector 345217" o:spid="_x0000_s1026" style="position:absolute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7.25pt" to="324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7633F779" wp14:editId="42A9E1E1">
                <wp:simplePos x="0" y="0"/>
                <wp:positionH relativeFrom="column">
                  <wp:posOffset>4114800</wp:posOffset>
                </wp:positionH>
                <wp:positionV relativeFrom="paragraph">
                  <wp:posOffset>408305</wp:posOffset>
                </wp:positionV>
                <wp:extent cx="114300" cy="114300"/>
                <wp:effectExtent l="0" t="0" r="19050" b="19050"/>
                <wp:wrapNone/>
                <wp:docPr id="345216" name="Straight Connector 345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9AACC7E" id="Straight Connector 345216" o:spid="_x0000_s1026" style="position:absolute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32.15pt" to="333pt,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0A4B5793" wp14:editId="076B45EC">
                <wp:simplePos x="0" y="0"/>
                <wp:positionH relativeFrom="column">
                  <wp:posOffset>4156075</wp:posOffset>
                </wp:positionH>
                <wp:positionV relativeFrom="paragraph">
                  <wp:posOffset>130175</wp:posOffset>
                </wp:positionV>
                <wp:extent cx="0" cy="356235"/>
                <wp:effectExtent l="0" t="0" r="19050" b="24765"/>
                <wp:wrapNone/>
                <wp:docPr id="345220" name="Straight Connector 345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62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35C52CA" id="Straight Connector 345220" o:spid="_x0000_s1026" style="position:absolute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7.25pt,10.25pt" to="327.25pt,3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396625F5" wp14:editId="1ECAFCD3">
                <wp:simplePos x="0" y="0"/>
                <wp:positionH relativeFrom="column">
                  <wp:posOffset>2286000</wp:posOffset>
                </wp:positionH>
                <wp:positionV relativeFrom="paragraph">
                  <wp:posOffset>92075</wp:posOffset>
                </wp:positionV>
                <wp:extent cx="0" cy="342900"/>
                <wp:effectExtent l="0" t="0" r="19050" b="19050"/>
                <wp:wrapNone/>
                <wp:docPr id="345219" name="Straight Connector 345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FBBC770" id="Straight Connector 345219" o:spid="_x0000_s1026" style="position:absolute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7.25pt" to="180pt,3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6C51F5CE" wp14:editId="1F4FC0CC">
                <wp:simplePos x="0" y="0"/>
                <wp:positionH relativeFrom="column">
                  <wp:posOffset>2286000</wp:posOffset>
                </wp:positionH>
                <wp:positionV relativeFrom="paragraph">
                  <wp:posOffset>408305</wp:posOffset>
                </wp:positionV>
                <wp:extent cx="114300" cy="114300"/>
                <wp:effectExtent l="0" t="0" r="19050" b="19050"/>
                <wp:wrapNone/>
                <wp:docPr id="345215" name="Straight Connector 345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A4C656C" id="Straight Connector 345215" o:spid="_x0000_s1026" style="position:absolute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32.15pt" to="189pt,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51A40762" wp14:editId="1CBC1A10">
                <wp:simplePos x="0" y="0"/>
                <wp:positionH relativeFrom="column">
                  <wp:posOffset>949960</wp:posOffset>
                </wp:positionH>
                <wp:positionV relativeFrom="paragraph">
                  <wp:posOffset>11430</wp:posOffset>
                </wp:positionV>
                <wp:extent cx="1306195" cy="118745"/>
                <wp:effectExtent l="0" t="0" r="27305" b="14605"/>
                <wp:wrapNone/>
                <wp:docPr id="345221" name="Oval 345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1187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w14:anchorId="7A15C8D4" id="Oval 345221" o:spid="_x0000_s1026" style="position:absolute;margin-left:74.8pt;margin-top:.9pt;width:102.85pt;height:9.35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 wp14:anchorId="77409B05" wp14:editId="04880C66">
                <wp:simplePos x="0" y="0"/>
                <wp:positionH relativeFrom="column">
                  <wp:posOffset>2256155</wp:posOffset>
                </wp:positionH>
                <wp:positionV relativeFrom="paragraph">
                  <wp:posOffset>80645</wp:posOffset>
                </wp:positionV>
                <wp:extent cx="593725" cy="0"/>
                <wp:effectExtent l="0" t="0" r="15875" b="19050"/>
                <wp:wrapNone/>
                <wp:docPr id="345222" name="Straight Connector 345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7B6C0A0" id="Straight Connector 345222" o:spid="_x0000_s1026" style="position:absolute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65pt,6.35pt" to="224.4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72506903" wp14:editId="11D98EA1">
                <wp:simplePos x="0" y="0"/>
                <wp:positionH relativeFrom="column">
                  <wp:posOffset>914400</wp:posOffset>
                </wp:positionH>
                <wp:positionV relativeFrom="paragraph">
                  <wp:posOffset>92075</wp:posOffset>
                </wp:positionV>
                <wp:extent cx="0" cy="342900"/>
                <wp:effectExtent l="0" t="0" r="19050" b="19050"/>
                <wp:wrapNone/>
                <wp:docPr id="345218" name="Straight Connector 345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66C52A7" id="Straight Connector 345218" o:spid="_x0000_s1026" style="position:absolute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7.25pt" to="1in,3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624177C0" wp14:editId="049BE29C">
                <wp:simplePos x="0" y="0"/>
                <wp:positionH relativeFrom="column">
                  <wp:posOffset>800100</wp:posOffset>
                </wp:positionH>
                <wp:positionV relativeFrom="paragraph">
                  <wp:posOffset>408305</wp:posOffset>
                </wp:positionV>
                <wp:extent cx="114300" cy="114300"/>
                <wp:effectExtent l="0" t="0" r="19050" b="19050"/>
                <wp:wrapNone/>
                <wp:docPr id="345214" name="Straight Connector 345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83BF120" id="Straight Connector 345214" o:spid="_x0000_s1026" style="position:absolute;flip:x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32.15pt" to="1in,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"/>
            </w:pict>
          </mc:Fallback>
        </mc:AlternateContent>
      </w: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6B5136B0" wp14:editId="25ABEABC">
                <wp:simplePos x="0" y="0"/>
                <wp:positionH relativeFrom="column">
                  <wp:posOffset>4114800</wp:posOffset>
                </wp:positionH>
                <wp:positionV relativeFrom="paragraph">
                  <wp:posOffset>137795</wp:posOffset>
                </wp:positionV>
                <wp:extent cx="114300" cy="114300"/>
                <wp:effectExtent l="0" t="0" r="19050" b="19050"/>
                <wp:wrapNone/>
                <wp:docPr id="345213" name="Straight Connector 345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E0A3369" id="Straight Connector 345213" o:spid="_x0000_s1026" style="position:absolute;z-index:25171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0.85pt" to="333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4F58FE3F" wp14:editId="241E8976">
                <wp:simplePos x="0" y="0"/>
                <wp:positionH relativeFrom="column">
                  <wp:posOffset>4114800</wp:posOffset>
                </wp:positionH>
                <wp:positionV relativeFrom="paragraph">
                  <wp:posOffset>23495</wp:posOffset>
                </wp:positionV>
                <wp:extent cx="114300" cy="114300"/>
                <wp:effectExtent l="0" t="0" r="19050" b="19050"/>
                <wp:wrapNone/>
                <wp:docPr id="345212" name="Straight Connector 345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1A4660F" id="Straight Connector 345212" o:spid="_x0000_s1026" style="position:absolute;flip:x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.85pt" to="333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428C2DC9" wp14:editId="16C56185">
                <wp:simplePos x="0" y="0"/>
                <wp:positionH relativeFrom="column">
                  <wp:posOffset>2286000</wp:posOffset>
                </wp:positionH>
                <wp:positionV relativeFrom="paragraph">
                  <wp:posOffset>137795</wp:posOffset>
                </wp:positionV>
                <wp:extent cx="114300" cy="114300"/>
                <wp:effectExtent l="0" t="0" r="19050" b="19050"/>
                <wp:wrapNone/>
                <wp:docPr id="345211" name="Straight Connector 345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61BB1D9" id="Straight Connector 345211" o:spid="_x0000_s1026" style="position:absolute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0.85pt" to="189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2D3AFB91" wp14:editId="4AD1B1C2">
                <wp:simplePos x="0" y="0"/>
                <wp:positionH relativeFrom="column">
                  <wp:posOffset>2286000</wp:posOffset>
                </wp:positionH>
                <wp:positionV relativeFrom="paragraph">
                  <wp:posOffset>23495</wp:posOffset>
                </wp:positionV>
                <wp:extent cx="114300" cy="114300"/>
                <wp:effectExtent l="0" t="0" r="19050" b="19050"/>
                <wp:wrapNone/>
                <wp:docPr id="345210" name="Straight Connector 345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7ABAF0E" id="Straight Connector 345210" o:spid="_x0000_s1026" style="position:absolute;flip:x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.85pt" to="189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699D2F46" wp14:editId="4E2B7B6D">
                <wp:simplePos x="0" y="0"/>
                <wp:positionH relativeFrom="column">
                  <wp:posOffset>800100</wp:posOffset>
                </wp:positionH>
                <wp:positionV relativeFrom="paragraph">
                  <wp:posOffset>137795</wp:posOffset>
                </wp:positionV>
                <wp:extent cx="114300" cy="114300"/>
                <wp:effectExtent l="0" t="0" r="19050" b="19050"/>
                <wp:wrapNone/>
                <wp:docPr id="345209" name="Straight Connector 345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B2C4CFE" id="Straight Connector 345209" o:spid="_x0000_s1026" style="position:absolute;flip:x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0.85pt" to="1in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752AED1F" wp14:editId="0AD7A704">
                <wp:simplePos x="0" y="0"/>
                <wp:positionH relativeFrom="column">
                  <wp:posOffset>800100</wp:posOffset>
                </wp:positionH>
                <wp:positionV relativeFrom="paragraph">
                  <wp:posOffset>23495</wp:posOffset>
                </wp:positionV>
                <wp:extent cx="114300" cy="114300"/>
                <wp:effectExtent l="0" t="0" r="19050" b="19050"/>
                <wp:wrapNone/>
                <wp:docPr id="345208" name="Straight Connector 345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D272EEA" id="Straight Connector 345208" o:spid="_x0000_s1026" style="position:absolute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.85pt" to="1in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"/>
            </w:pict>
          </mc:Fallback>
        </mc:AlternateContent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  <w:t xml:space="preserve"> 4</w:t>
      </w:r>
      <w:r>
        <w:rPr>
          <w:rFonts w:ascii="Times New Roman" w:eastAsia="新細明體" w:hAnsi="Times New Roman" w:cs="Times New Roman"/>
          <w:position w:val="-4"/>
          <w:lang w:eastAsia="en-US"/>
        </w:rPr>
        <w:object w:dxaOrig="255" w:dyaOrig="255">
          <v:shape id="_x0000_i1034" type="#_x0000_t75" style="width:12.75pt;height:12.75pt" o:ole="">
            <v:imagedata r:id="rId32" o:title=""/>
          </v:shape>
          <o:OLEObject Type="Embed" ProgID="Equation.3" ShapeID="_x0000_i1034" DrawAspect="Content" ObjectID="_1599722295" r:id="rId34"/>
        </w:object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  <w:t xml:space="preserve">    1</w:t>
      </w:r>
      <w:r>
        <w:rPr>
          <w:rFonts w:ascii="Times New Roman" w:eastAsia="新細明體" w:hAnsi="Times New Roman" w:cs="Times New Roman"/>
          <w:position w:val="-4"/>
          <w:lang w:eastAsia="en-US"/>
        </w:rPr>
        <w:object w:dxaOrig="255" w:dyaOrig="255">
          <v:shape id="_x0000_i1035" type="#_x0000_t75" style="width:12.75pt;height:12.75pt" o:ole="">
            <v:imagedata r:id="rId32" o:title=""/>
          </v:shape>
          <o:OLEObject Type="Embed" ProgID="Equation.3" ShapeID="_x0000_i1035" DrawAspect="Content" ObjectID="_1599722296" r:id="rId35"/>
        </w:object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  <w:t xml:space="preserve">     4</w:t>
      </w:r>
      <w:r>
        <w:rPr>
          <w:rFonts w:ascii="Times New Roman" w:eastAsia="新細明體" w:hAnsi="Times New Roman" w:cs="Times New Roman"/>
          <w:position w:val="-4"/>
          <w:lang w:eastAsia="en-US"/>
        </w:rPr>
        <w:object w:dxaOrig="255" w:dyaOrig="255">
          <v:shape id="_x0000_i1036" type="#_x0000_t75" style="width:12.75pt;height:12.75pt" o:ole="">
            <v:imagedata r:id="rId32" o:title=""/>
          </v:shape>
          <o:OLEObject Type="Embed" ProgID="Equation.3" ShapeID="_x0000_i1036" DrawAspect="Content" ObjectID="_1599722297" r:id="rId36"/>
        </w:object>
      </w:r>
      <w:r>
        <w:rPr>
          <w:rFonts w:ascii="Times New Roman" w:eastAsia="新細明體" w:hAnsi="Times New Roman" w:cs="Times New Roman"/>
          <w:lang w:eastAsia="en-US"/>
        </w:rPr>
        <w:tab/>
      </w: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0E2EF589" wp14:editId="3A8E3B46">
                <wp:simplePos x="0" y="0"/>
                <wp:positionH relativeFrom="column">
                  <wp:posOffset>4114800</wp:posOffset>
                </wp:positionH>
                <wp:positionV relativeFrom="paragraph">
                  <wp:posOffset>76835</wp:posOffset>
                </wp:positionV>
                <wp:extent cx="114300" cy="114300"/>
                <wp:effectExtent l="0" t="0" r="19050" b="19050"/>
                <wp:wrapNone/>
                <wp:docPr id="345207" name="Straight Connector 345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91EA389" id="Straight Connector 345207" o:spid="_x0000_s1026" style="position:absolute;flip:x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6.05pt" to="333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7D84B03D" wp14:editId="6669FCC2">
                <wp:simplePos x="0" y="0"/>
                <wp:positionH relativeFrom="column">
                  <wp:posOffset>2286000</wp:posOffset>
                </wp:positionH>
                <wp:positionV relativeFrom="paragraph">
                  <wp:posOffset>76835</wp:posOffset>
                </wp:positionV>
                <wp:extent cx="114300" cy="114300"/>
                <wp:effectExtent l="0" t="0" r="19050" b="19050"/>
                <wp:wrapNone/>
                <wp:docPr id="345206" name="Straight Connector 345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3FF72FF" id="Straight Connector 345206" o:spid="_x0000_s1026" style="position:absolute;flip:x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6.05pt" to="189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0B128E33" wp14:editId="61E5E755">
                <wp:simplePos x="0" y="0"/>
                <wp:positionH relativeFrom="column">
                  <wp:posOffset>800100</wp:posOffset>
                </wp:positionH>
                <wp:positionV relativeFrom="paragraph">
                  <wp:posOffset>76835</wp:posOffset>
                </wp:positionV>
                <wp:extent cx="114300" cy="114300"/>
                <wp:effectExtent l="0" t="0" r="19050" b="19050"/>
                <wp:wrapNone/>
                <wp:docPr id="345205" name="Straight Connector 345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5C28597" id="Straight Connector 345205" o:spid="_x0000_s1026" style="position:absolute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6.05pt" to="1in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"/>
            </w:pict>
          </mc:Fallback>
        </mc:AlternateContent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</w:r>
      <w:r>
        <w:rPr>
          <w:rFonts w:ascii="Times New Roman" w:eastAsia="新細明體" w:hAnsi="Times New Roman" w:cs="Times New Roman"/>
          <w:lang w:eastAsia="en-US"/>
        </w:rPr>
        <w:tab/>
      </w: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4BE8998B" wp14:editId="35575864">
                <wp:simplePos x="0" y="0"/>
                <wp:positionH relativeFrom="column">
                  <wp:posOffset>914400</wp:posOffset>
                </wp:positionH>
                <wp:positionV relativeFrom="paragraph">
                  <wp:posOffset>15875</wp:posOffset>
                </wp:positionV>
                <wp:extent cx="0" cy="457200"/>
                <wp:effectExtent l="0" t="0" r="19050" b="19050"/>
                <wp:wrapNone/>
                <wp:docPr id="345202" name="Straight Connector 345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B024858" id="Straight Connector 345202" o:spid="_x0000_s1026" style="position:absolute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.25pt" to="1in,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72E6C792" wp14:editId="1A8324AD">
                <wp:simplePos x="0" y="0"/>
                <wp:positionH relativeFrom="column">
                  <wp:posOffset>2286000</wp:posOffset>
                </wp:positionH>
                <wp:positionV relativeFrom="paragraph">
                  <wp:posOffset>15875</wp:posOffset>
                </wp:positionV>
                <wp:extent cx="0" cy="457200"/>
                <wp:effectExtent l="0" t="0" r="19050" b="19050"/>
                <wp:wrapNone/>
                <wp:docPr id="345203" name="Straight Connector 345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0C9FACA" id="Straight Connector 345203" o:spid="_x0000_s1026" style="position:absolute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.25pt" to="180pt,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3422C568" wp14:editId="34FC0857">
                <wp:simplePos x="0" y="0"/>
                <wp:positionH relativeFrom="column">
                  <wp:posOffset>4114800</wp:posOffset>
                </wp:positionH>
                <wp:positionV relativeFrom="paragraph">
                  <wp:posOffset>15875</wp:posOffset>
                </wp:positionV>
                <wp:extent cx="0" cy="457200"/>
                <wp:effectExtent l="0" t="0" r="19050" b="19050"/>
                <wp:wrapNone/>
                <wp:docPr id="345204" name="Straight Connector 345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263FAD2" id="Straight Connector 345204" o:spid="_x0000_s1026" style="position:absolute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.25pt" to="324pt,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43D8B81D" wp14:editId="6C1C0773">
                <wp:simplePos x="0" y="0"/>
                <wp:positionH relativeFrom="column">
                  <wp:posOffset>923925</wp:posOffset>
                </wp:positionH>
                <wp:positionV relativeFrom="paragraph">
                  <wp:posOffset>438150</wp:posOffset>
                </wp:positionV>
                <wp:extent cx="3190875" cy="0"/>
                <wp:effectExtent l="0" t="0" r="9525" b="19050"/>
                <wp:wrapNone/>
                <wp:docPr id="345228" name="Straight Connector 345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908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084FDB4" id="Straight Connector 345228" o:spid="_x0000_s1026" style="position:absolute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75pt,34.5pt" to="324pt,3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" strokecolor="black [3213]"/>
            </w:pict>
          </mc:Fallback>
        </mc:AlternateContent>
      </w:r>
    </w:p>
    <w:p w:rsidR="00E37A3D" w:rsidRDefault="00E37A3D" w:rsidP="00E37A3D">
      <w:pPr>
        <w:spacing w:after="0" w:line="240" w:lineRule="auto"/>
        <w:rPr>
          <w:rFonts w:ascii="Times New Roman" w:eastAsia="新細明體" w:hAnsi="Times New Roman" w:cs="Times New Roman"/>
          <w:lang w:eastAsia="en-US"/>
        </w:rPr>
      </w:pPr>
    </w:p>
    <w:p w:rsidR="00E37A3D" w:rsidRDefault="00E37A3D" w:rsidP="00E37A3D">
      <w:pPr>
        <w:rPr>
          <w:rFonts w:ascii="Times New Roman" w:hAnsi="Times New Roman" w:cs="Times New Roman"/>
          <w:lang w:eastAsia="zh-HK"/>
        </w:rPr>
      </w:pPr>
    </w:p>
    <w:p w:rsidR="00E37A3D" w:rsidRDefault="00E37A3D" w:rsidP="00E37A3D">
      <w:pPr>
        <w:rPr>
          <w:rFonts w:ascii="Times New Roman" w:hAnsi="Times New Roman" w:cs="Times New Roman"/>
          <w:lang w:eastAsia="zh-HK"/>
        </w:rPr>
      </w:pPr>
    </w:p>
    <w:p w:rsidR="00E37A3D" w:rsidRDefault="00E37A3D" w:rsidP="00E37A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etween nodes 1 and 3,</w:t>
      </w:r>
    </w:p>
    <w:p w:rsidR="00E37A3D" w:rsidRDefault="00E37A3D" w:rsidP="00E37A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 w:dxaOrig="4125" w:dyaOrig="375">
          <v:shape id="_x0000_i1037" type="#_x0000_t75" style="width:206.25pt;height:18.75pt" o:ole="">
            <v:imagedata r:id="rId37" o:title=""/>
          </v:shape>
          <o:OLEObject Type="Embed" ProgID="Equation.3" ShapeID="_x0000_i1037" DrawAspect="Content" ObjectID="_1599722298" r:id="rId3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)</w:t>
      </w:r>
    </w:p>
    <w:p w:rsidR="00E37A3D" w:rsidRDefault="00E37A3D" w:rsidP="00E37A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milarly, between nodes 1 and 2,</w:t>
      </w:r>
    </w:p>
    <w:p w:rsidR="00E37A3D" w:rsidRDefault="00E37A3D" w:rsidP="00E37A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0"/>
        </w:rPr>
        <w:object w:dxaOrig="1185" w:dyaOrig="345">
          <v:shape id="_x0000_i1038" type="#_x0000_t75" style="width:59.25pt;height:17.25pt" o:ole="">
            <v:imagedata r:id="rId39" o:title=""/>
          </v:shape>
          <o:OLEObject Type="Embed" ProgID="Equation.3" ShapeID="_x0000_i1038" DrawAspect="Content" ObjectID="_1599722299" r:id="rId4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3)</w:t>
      </w:r>
    </w:p>
    <w:p w:rsidR="00E37A3D" w:rsidRDefault="00E37A3D" w:rsidP="00E37A3D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But   </w:t>
      </w:r>
      <w:r>
        <w:rPr>
          <w:rFonts w:ascii="Times New Roman" w:hAnsi="Times New Roman" w:cs="Times New Roman"/>
          <w:position w:val="-12"/>
        </w:rPr>
        <w:object w:dxaOrig="885" w:dyaOrig="360">
          <v:shape id="_x0000_i1039" type="#_x0000_t75" style="width:44.25pt;height:18pt" o:ole="">
            <v:imagedata r:id="rId41" o:title=""/>
          </v:shape>
          <o:OLEObject Type="Embed" ProgID="Equation.3" ShapeID="_x0000_i1039" DrawAspect="Content" ObjectID="_1599722300" r:id="rId42"/>
        </w:object>
      </w:r>
      <w:r>
        <w:rPr>
          <w:rFonts w:ascii="Times New Roman" w:hAnsi="Times New Roman" w:cs="Times New Roman"/>
        </w:rPr>
        <w:t>.</w:t>
      </w:r>
      <w:proofErr w:type="gramEnd"/>
      <w:r>
        <w:rPr>
          <w:rFonts w:ascii="Times New Roman" w:hAnsi="Times New Roman" w:cs="Times New Roman"/>
        </w:rPr>
        <w:t xml:space="preserve">  Combining this with (2) and (3) gives</w:t>
      </w:r>
    </w:p>
    <w:p w:rsidR="00E37A3D" w:rsidRDefault="00E37A3D" w:rsidP="00E37A3D">
      <w:pPr>
        <w:ind w:firstLine="360"/>
        <w:rPr>
          <w:rFonts w:ascii="Times New Roman" w:hAnsi="Times New Roman" w:cs="Times New Roman"/>
          <w:vertAlign w:val="subscript"/>
          <w:lang w:eastAsia="zh-HK"/>
        </w:rPr>
      </w:pPr>
      <w:r>
        <w:rPr>
          <w:rFonts w:ascii="Times New Roman" w:hAnsi="Times New Roman" w:cs="Times New Roman"/>
          <w:vertAlign w:val="subscript"/>
        </w:rPr>
        <w:t>.</w:t>
      </w:r>
      <w:r>
        <w:rPr>
          <w:rFonts w:ascii="Times New Roman" w:hAnsi="Times New Roman" w:cs="Times New Roman"/>
          <w:position w:val="-10"/>
          <w:vertAlign w:val="subscript"/>
        </w:rPr>
        <w:object w:dxaOrig="1380" w:dyaOrig="345">
          <v:shape id="_x0000_i1040" type="#_x0000_t75" style="width:69pt;height:17.25pt" o:ole="">
            <v:imagedata r:id="rId43" o:title=""/>
          </v:shape>
          <o:OLEObject Type="Embed" ProgID="Equation.3" ShapeID="_x0000_i1040" DrawAspect="Content" ObjectID="_1599722301" r:id="rId44"/>
        </w:objec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 w:rsidRPr="002B2C6A">
        <w:rPr>
          <w:rFonts w:ascii="Times New Roman" w:hAnsi="Times New Roman" w:cs="Times New Roman"/>
        </w:rPr>
        <w:t>(4)</w:t>
      </w:r>
    </w:p>
    <w:p w:rsidR="00E37A3D" w:rsidRDefault="00E37A3D" w:rsidP="00E37A3D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</w:rPr>
        <w:t>Solving (1), (2), and (4) leads to</w:t>
      </w:r>
    </w:p>
    <w:p w:rsidR="00E37A3D" w:rsidRDefault="00E37A3D" w:rsidP="00E37A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6"/>
        </w:rPr>
        <w:object w:dxaOrig="3345" w:dyaOrig="405">
          <v:shape id="_x0000_i1041" type="#_x0000_t75" style="width:167.25pt;height:20.25pt" o:ole="">
            <v:imagedata r:id="rId45" o:title=""/>
          </v:shape>
          <o:OLEObject Type="Embed" ProgID="Equation.3" ShapeID="_x0000_i1041" DrawAspect="Content" ObjectID="_1599722302" r:id="rId46"/>
        </w:object>
      </w:r>
      <w:r>
        <w:rPr>
          <w:rFonts w:ascii="Times New Roman" w:hAnsi="Times New Roman" w:cs="Times New Roman"/>
        </w:rPr>
        <w:t xml:space="preserve">  </w:t>
      </w:r>
    </w:p>
    <w:p w:rsidR="00E37A3D" w:rsidRDefault="00E37A3D" w:rsidP="00E37A3D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E37A3D" w:rsidRDefault="00E37A3D" w:rsidP="00E37A3D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C81703" w:rsidRPr="00E37A3D" w:rsidRDefault="00C81703" w:rsidP="00E37A3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37A3D">
        <w:rPr>
          <w:rFonts w:ascii="Times New Roman" w:hAnsi="Times New Roman" w:cs="Times New Roman"/>
          <w:sz w:val="24"/>
          <w:szCs w:val="24"/>
        </w:rPr>
        <w:t xml:space="preserve">Use mesh analysis to obtain </w:t>
      </w:r>
      <w:proofErr w:type="spellStart"/>
      <w:r w:rsidRPr="00E37A3D">
        <w:rPr>
          <w:rFonts w:ascii="Times New Roman" w:hAnsi="Times New Roman" w:cs="Times New Roman"/>
          <w:b/>
          <w:bCs/>
          <w:i/>
          <w:iCs/>
          <w:sz w:val="24"/>
          <w:szCs w:val="24"/>
        </w:rPr>
        <w:t>i</w:t>
      </w:r>
      <w:r w:rsidRPr="00E37A3D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o</w:t>
      </w:r>
      <w:proofErr w:type="spellEnd"/>
      <w:r w:rsidRPr="00E37A3D">
        <w:rPr>
          <w:rFonts w:ascii="Times New Roman" w:hAnsi="Times New Roman" w:cs="Times New Roman"/>
          <w:sz w:val="24"/>
          <w:szCs w:val="24"/>
        </w:rPr>
        <w:t xml:space="preserve"> in the circuit below:</w:t>
      </w:r>
      <w:r w:rsidR="00E65938">
        <w:rPr>
          <w:rFonts w:ascii="Times New Roman" w:hAnsi="Times New Roman" w:cs="Times New Roman"/>
          <w:sz w:val="24"/>
          <w:szCs w:val="24"/>
        </w:rPr>
        <w:t xml:space="preserve"> (Hint: identify a </w:t>
      </w:r>
      <w:proofErr w:type="spellStart"/>
      <w:r w:rsidR="00E65938">
        <w:rPr>
          <w:rFonts w:ascii="Times New Roman" w:hAnsi="Times New Roman" w:cs="Times New Roman"/>
          <w:sz w:val="24"/>
          <w:szCs w:val="24"/>
        </w:rPr>
        <w:t>supermesh</w:t>
      </w:r>
      <w:proofErr w:type="spellEnd"/>
      <w:r w:rsidR="00E65938">
        <w:rPr>
          <w:rFonts w:ascii="Times New Roman" w:hAnsi="Times New Roman" w:cs="Times New Roman"/>
          <w:sz w:val="24"/>
          <w:szCs w:val="24"/>
        </w:rPr>
        <w:t>)</w:t>
      </w:r>
    </w:p>
    <w:p w:rsidR="00C81703" w:rsidRDefault="00C81703" w:rsidP="00E37A3D">
      <w:pPr>
        <w:ind w:left="720"/>
      </w:pPr>
      <w:r>
        <w:rPr>
          <w:noProof/>
        </w:rPr>
        <w:lastRenderedPageBreak/>
        <w:drawing>
          <wp:inline distT="0" distB="0" distL="0" distR="0" wp14:anchorId="1CBEF47D" wp14:editId="64B6161B">
            <wp:extent cx="3048000" cy="18192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703" w:rsidRDefault="00C81703" w:rsidP="00C81703">
      <w:proofErr w:type="spellStart"/>
      <w:r>
        <w:t>Ans</w:t>
      </w:r>
      <w:proofErr w:type="spellEnd"/>
      <w:r>
        <w:t>:</w:t>
      </w:r>
    </w:p>
    <w:p w:rsidR="00C81703" w:rsidRDefault="00C81703" w:rsidP="00C81703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15E970E" wp14:editId="34D5D2B9">
                <wp:simplePos x="0" y="0"/>
                <wp:positionH relativeFrom="column">
                  <wp:posOffset>3762375</wp:posOffset>
                </wp:positionH>
                <wp:positionV relativeFrom="paragraph">
                  <wp:posOffset>1610360</wp:posOffset>
                </wp:positionV>
                <wp:extent cx="457200" cy="276225"/>
                <wp:effectExtent l="0" t="0" r="0" b="9525"/>
                <wp:wrapNone/>
                <wp:docPr id="7241" name="Text Box 7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1703" w:rsidRDefault="00C81703" w:rsidP="00C81703">
                            <w:r>
                              <w:t>12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7241" o:spid="_x0000_s1277" type="#_x0000_t202" style="position:absolute;margin-left:296.25pt;margin-top:126.8pt;width:36pt;height:21.75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" fillcolor="white [3201]" stroked="f" strokeweight=".5pt">
                <v:textbox>
                  <w:txbxContent>
                    <w:p w:rsidR="00C81703" w:rsidRDefault="00C81703" w:rsidP="00C81703">
                      <w:r>
                        <w:t>12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A01C67F" wp14:editId="0128ADF6">
            <wp:extent cx="4580890" cy="3199765"/>
            <wp:effectExtent l="0" t="0" r="0" b="0"/>
            <wp:docPr id="7240" name="Picture 7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890" cy="3199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81703" w:rsidRDefault="00C81703" w:rsidP="00C81703">
      <w:pPr>
        <w:spacing w:after="0" w:line="240" w:lineRule="auto"/>
      </w:pPr>
    </w:p>
    <w:p w:rsidR="00C81703" w:rsidRDefault="00C81703" w:rsidP="00C81703">
      <w:pPr>
        <w:spacing w:after="0" w:line="240" w:lineRule="auto"/>
      </w:pPr>
    </w:p>
    <w:p w:rsidR="00C81703" w:rsidRDefault="00C81703" w:rsidP="00C81703">
      <w:r>
        <w:t xml:space="preserve">Loop 1 and 2 form a </w:t>
      </w:r>
      <w:proofErr w:type="spellStart"/>
      <w:r>
        <w:t>supermesh</w:t>
      </w:r>
      <w:proofErr w:type="spellEnd"/>
      <w:r>
        <w:t xml:space="preserve">.  For the </w:t>
      </w:r>
      <w:proofErr w:type="spellStart"/>
      <w:r>
        <w:t>supermesh</w:t>
      </w:r>
      <w:proofErr w:type="spellEnd"/>
      <w:r>
        <w:t>,</w:t>
      </w:r>
    </w:p>
    <w:p w:rsidR="00C81703" w:rsidRDefault="00C81703" w:rsidP="00C81703">
      <w:r>
        <w:tab/>
      </w:r>
      <w:r>
        <w:tab/>
      </w:r>
      <w:r>
        <w:tab/>
      </w:r>
      <w:proofErr w:type="gramStart"/>
      <w:r>
        <w:t>5i</w:t>
      </w:r>
      <w:r>
        <w:rPr>
          <w:vertAlign w:val="subscript"/>
        </w:rPr>
        <w:t xml:space="preserve">1 </w:t>
      </w:r>
      <w:r>
        <w:t xml:space="preserve"> +</w:t>
      </w:r>
      <w:proofErr w:type="gramEnd"/>
      <w:r>
        <w:t xml:space="preserve"> 1i</w:t>
      </w:r>
      <w:r>
        <w:rPr>
          <w:vertAlign w:val="subscript"/>
        </w:rPr>
        <w:t xml:space="preserve">1  </w:t>
      </w:r>
      <w:r>
        <w:t>- 1i</w:t>
      </w:r>
      <w:r>
        <w:rPr>
          <w:vertAlign w:val="subscript"/>
        </w:rPr>
        <w:t>3</w:t>
      </w:r>
      <w:r>
        <w:t xml:space="preserve"> + 4i</w:t>
      </w:r>
      <w:r>
        <w:rPr>
          <w:vertAlign w:val="subscript"/>
        </w:rPr>
        <w:t>2</w:t>
      </w:r>
      <w:r>
        <w:t xml:space="preserve">  - 4</w:t>
      </w:r>
      <w:r w:rsidRPr="00CF3B24">
        <w:t xml:space="preserve"> </w:t>
      </w:r>
      <w:r>
        <w:t>i</w:t>
      </w:r>
      <w:r>
        <w:rPr>
          <w:vertAlign w:val="subscript"/>
        </w:rPr>
        <w:t xml:space="preserve">3 </w:t>
      </w:r>
      <w:r>
        <w:t xml:space="preserve"> + 12 = 0</w:t>
      </w:r>
      <w:r>
        <w:tab/>
      </w:r>
      <w:r>
        <w:tab/>
      </w:r>
      <w:r>
        <w:tab/>
      </w:r>
      <w:r>
        <w:tab/>
        <w:t>(1)</w:t>
      </w:r>
    </w:p>
    <w:p w:rsidR="00C81703" w:rsidRDefault="00C81703" w:rsidP="00C81703">
      <w:r>
        <w:t>For loop 3,</w:t>
      </w:r>
      <w:r>
        <w:tab/>
      </w:r>
      <w:r>
        <w:tab/>
        <w:t>6 + 4i</w:t>
      </w:r>
      <w:r>
        <w:rPr>
          <w:vertAlign w:val="subscript"/>
        </w:rPr>
        <w:t>3</w:t>
      </w:r>
      <w:r>
        <w:t xml:space="preserve"> – 4i</w:t>
      </w:r>
      <w:r>
        <w:rPr>
          <w:vertAlign w:val="subscript"/>
        </w:rPr>
        <w:t>2</w:t>
      </w:r>
      <w:r>
        <w:t xml:space="preserve"> + 1i</w:t>
      </w:r>
      <w:r>
        <w:rPr>
          <w:vertAlign w:val="subscript"/>
        </w:rPr>
        <w:t>3</w:t>
      </w:r>
      <w:r>
        <w:t xml:space="preserve"> - 1i</w:t>
      </w:r>
      <w:r>
        <w:rPr>
          <w:vertAlign w:val="subscript"/>
        </w:rPr>
        <w:t>1</w:t>
      </w:r>
      <w:r>
        <w:t xml:space="preserve"> +2</w:t>
      </w:r>
      <w:r w:rsidRPr="00CF3B24">
        <w:t xml:space="preserve"> </w:t>
      </w:r>
      <w:proofErr w:type="gramStart"/>
      <w:r>
        <w:t>i</w:t>
      </w:r>
      <w:r>
        <w:rPr>
          <w:vertAlign w:val="subscript"/>
        </w:rPr>
        <w:t>3</w:t>
      </w:r>
      <w:r>
        <w:t xml:space="preserve">  =</w:t>
      </w:r>
      <w:proofErr w:type="gramEnd"/>
      <w:r>
        <w:t xml:space="preserve">  0</w:t>
      </w:r>
      <w:r>
        <w:tab/>
      </w:r>
      <w:r>
        <w:tab/>
      </w:r>
      <w:r>
        <w:tab/>
      </w:r>
      <w:r>
        <w:tab/>
        <w:t>(2)</w:t>
      </w:r>
    </w:p>
    <w:p w:rsidR="00C81703" w:rsidRDefault="00C81703" w:rsidP="00C81703">
      <w:r>
        <w:t>Also,</w:t>
      </w:r>
      <w:r>
        <w:tab/>
      </w:r>
      <w:r>
        <w:tab/>
      </w:r>
      <w:r>
        <w:tab/>
        <w:t>i</w:t>
      </w:r>
      <w:r>
        <w:rPr>
          <w:vertAlign w:val="subscript"/>
        </w:rPr>
        <w:t>2</w:t>
      </w:r>
      <w:r>
        <w:t xml:space="preserve"> = 3 + i</w:t>
      </w:r>
      <w:r>
        <w:rPr>
          <w:vertAlign w:val="subscript"/>
        </w:rPr>
        <w:t>1</w:t>
      </w:r>
      <w:r>
        <w:tab/>
      </w:r>
      <w:r>
        <w:tab/>
      </w:r>
      <w:r>
        <w:tab/>
      </w:r>
      <w:r>
        <w:tab/>
      </w:r>
      <w:r>
        <w:tab/>
        <w:t xml:space="preserve">               (3)</w:t>
      </w:r>
    </w:p>
    <w:p w:rsidR="00C81703" w:rsidRDefault="00C81703" w:rsidP="00C81703">
      <w:r>
        <w:t>Solving (1) to (3)</w:t>
      </w:r>
      <w:proofErr w:type="gramStart"/>
      <w:r>
        <w:t>,  i</w:t>
      </w:r>
      <w:r>
        <w:rPr>
          <w:vertAlign w:val="subscript"/>
        </w:rPr>
        <w:t>1</w:t>
      </w:r>
      <w:proofErr w:type="gramEnd"/>
      <w:r>
        <w:t xml:space="preserve"> = -3.067, i</w:t>
      </w:r>
      <w:r>
        <w:rPr>
          <w:vertAlign w:val="subscript"/>
        </w:rPr>
        <w:t>3</w:t>
      </w:r>
      <w:r>
        <w:t xml:space="preserve"> = -1.3333;</w:t>
      </w:r>
      <w:r>
        <w:tab/>
      </w:r>
      <w:proofErr w:type="spellStart"/>
      <w:r>
        <w:t>i</w:t>
      </w:r>
      <w:r>
        <w:rPr>
          <w:vertAlign w:val="subscript"/>
        </w:rPr>
        <w:t>o</w:t>
      </w:r>
      <w:proofErr w:type="spellEnd"/>
      <w:r>
        <w:t xml:space="preserve"> = i</w:t>
      </w:r>
      <w:r>
        <w:rPr>
          <w:vertAlign w:val="subscript"/>
        </w:rPr>
        <w:t>1</w:t>
      </w:r>
      <w:r>
        <w:t xml:space="preserve"> – i</w:t>
      </w:r>
      <w:r>
        <w:rPr>
          <w:vertAlign w:val="subscript"/>
        </w:rPr>
        <w:t>3</w:t>
      </w:r>
      <w:r>
        <w:t xml:space="preserve"> = </w:t>
      </w:r>
      <w:r>
        <w:rPr>
          <w:b/>
          <w:bCs/>
          <w:u w:val="single"/>
        </w:rPr>
        <w:t>-1.7333 A</w:t>
      </w:r>
    </w:p>
    <w:p w:rsidR="005A3618" w:rsidRDefault="005A3618" w:rsidP="00E37A3D">
      <w:pPr>
        <w:rPr>
          <w:rFonts w:hint="eastAsia"/>
          <w:lang w:eastAsia="zh-HK"/>
        </w:rPr>
      </w:pPr>
    </w:p>
    <w:p w:rsidR="00694D41" w:rsidRDefault="00694D41" w:rsidP="00E37A3D">
      <w:pPr>
        <w:rPr>
          <w:lang w:eastAsia="zh-HK"/>
        </w:rPr>
      </w:pPr>
    </w:p>
    <w:p w:rsidR="00F03876" w:rsidRPr="00694D41" w:rsidRDefault="00322C65" w:rsidP="00694D41">
      <w:pPr>
        <w:pStyle w:val="a3"/>
        <w:numPr>
          <w:ilvl w:val="0"/>
          <w:numId w:val="1"/>
        </w:numPr>
        <w:autoSpaceDE w:val="0"/>
        <w:autoSpaceDN w:val="0"/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694D41"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  <w:lastRenderedPageBreak/>
        <w:t>Using Mesh Analysis, f</w:t>
      </w:r>
      <w:r w:rsidR="00F03876" w:rsidRPr="00694D41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ind </w:t>
      </w:r>
      <w:proofErr w:type="spellStart"/>
      <w:proofErr w:type="gramStart"/>
      <w:r w:rsidR="00F03876" w:rsidRPr="00694D41">
        <w:rPr>
          <w:rFonts w:ascii="Times New Roman" w:eastAsia="新細明體" w:hAnsi="Times New Roman" w:cs="Times New Roman"/>
          <w:b/>
          <w:bCs/>
          <w:i/>
          <w:iCs/>
          <w:sz w:val="24"/>
          <w:szCs w:val="24"/>
          <w:lang w:eastAsia="en-US"/>
        </w:rPr>
        <w:t>v</w:t>
      </w:r>
      <w:r w:rsidR="00F03876" w:rsidRPr="00694D41">
        <w:rPr>
          <w:rFonts w:ascii="Times New Roman" w:eastAsia="新細明體" w:hAnsi="Times New Roman" w:cs="Times New Roman"/>
          <w:b/>
          <w:bCs/>
          <w:i/>
          <w:iCs/>
          <w:sz w:val="24"/>
          <w:szCs w:val="24"/>
          <w:vertAlign w:val="subscript"/>
          <w:lang w:eastAsia="en-US"/>
        </w:rPr>
        <w:t>o</w:t>
      </w:r>
      <w:proofErr w:type="spellEnd"/>
      <w:proofErr w:type="gramEnd"/>
      <w:r w:rsidR="00F03876" w:rsidRPr="00694D41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and </w:t>
      </w:r>
      <w:proofErr w:type="spellStart"/>
      <w:r w:rsidR="00F03876" w:rsidRPr="00694D41">
        <w:rPr>
          <w:rFonts w:ascii="Times New Roman" w:eastAsia="新細明體" w:hAnsi="Times New Roman" w:cs="Times New Roman"/>
          <w:b/>
          <w:bCs/>
          <w:i/>
          <w:iCs/>
          <w:sz w:val="24"/>
          <w:szCs w:val="24"/>
          <w:lang w:eastAsia="en-US"/>
        </w:rPr>
        <w:t>i</w:t>
      </w:r>
      <w:r w:rsidR="00F03876" w:rsidRPr="00694D41">
        <w:rPr>
          <w:rFonts w:ascii="Times New Roman" w:eastAsia="新細明體" w:hAnsi="Times New Roman" w:cs="Times New Roman"/>
          <w:b/>
          <w:bCs/>
          <w:i/>
          <w:iCs/>
          <w:sz w:val="24"/>
          <w:szCs w:val="24"/>
          <w:vertAlign w:val="subscript"/>
          <w:lang w:eastAsia="en-US"/>
        </w:rPr>
        <w:t>o</w:t>
      </w:r>
      <w:proofErr w:type="spellEnd"/>
      <w:r w:rsidR="00F03876" w:rsidRPr="00694D41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in the circuit</w:t>
      </w:r>
      <w:r w:rsidR="00F03876" w:rsidRPr="00694D41"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  <w:t xml:space="preserve"> below</w:t>
      </w:r>
      <w:r w:rsidR="00F03876" w:rsidRPr="00694D41">
        <w:rPr>
          <w:rFonts w:ascii="Times New Roman" w:eastAsia="新細明體" w:hAnsi="Times New Roman" w:cs="Times New Roman"/>
          <w:sz w:val="24"/>
          <w:szCs w:val="24"/>
          <w:lang w:eastAsia="en-US"/>
        </w:rPr>
        <w:t>.</w:t>
      </w:r>
    </w:p>
    <w:p w:rsidR="00F03876" w:rsidRPr="00F03876" w:rsidRDefault="00F03876" w:rsidP="00F03876">
      <w:pPr>
        <w:autoSpaceDE w:val="0"/>
        <w:autoSpaceDN w:val="0"/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autoSpaceDE w:val="0"/>
        <w:autoSpaceDN w:val="0"/>
        <w:spacing w:after="0" w:line="240" w:lineRule="auto"/>
        <w:ind w:left="720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4"/>
        </w:rPr>
        <w:drawing>
          <wp:inline distT="0" distB="0" distL="0" distR="0">
            <wp:extent cx="3048000" cy="2009775"/>
            <wp:effectExtent l="0" t="0" r="0" b="9525"/>
            <wp:docPr id="7176" name="圖片 7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876" w:rsidRDefault="00F03876" w:rsidP="00F03876">
      <w:pPr>
        <w:autoSpaceDE w:val="0"/>
        <w:autoSpaceDN w:val="0"/>
        <w:spacing w:after="0" w:line="240" w:lineRule="auto"/>
        <w:ind w:left="720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F03876" w:rsidRPr="00F03876" w:rsidRDefault="00F03876" w:rsidP="00F03876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sz w:val="24"/>
          <w:szCs w:val="24"/>
          <w:lang w:eastAsia="zh-HK"/>
        </w:rPr>
      </w:pPr>
      <w:r>
        <w:rPr>
          <w:rFonts w:ascii="Times New Roman" w:eastAsia="新細明體" w:hAnsi="Times New Roman" w:cs="Times New Roman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3264" behindDoc="0" locked="0" layoutInCell="0" allowOverlap="1" wp14:anchorId="42B5B53A" wp14:editId="4FF65580">
                <wp:simplePos x="0" y="0"/>
                <wp:positionH relativeFrom="column">
                  <wp:posOffset>1016000</wp:posOffset>
                </wp:positionH>
                <wp:positionV relativeFrom="paragraph">
                  <wp:posOffset>55880</wp:posOffset>
                </wp:positionV>
                <wp:extent cx="3556000" cy="5262880"/>
                <wp:effectExtent l="0" t="0" r="9525" b="0"/>
                <wp:wrapNone/>
                <wp:docPr id="7350" name="群組 7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56000" cy="5262880"/>
                          <a:chOff x="3760" y="2080"/>
                          <a:chExt cx="5600" cy="8288"/>
                        </a:xfrm>
                      </wpg:grpSpPr>
                      <wpg:grpSp>
                        <wpg:cNvPr id="7351" name="Group 168"/>
                        <wpg:cNvGrpSpPr>
                          <a:grpSpLocks/>
                        </wpg:cNvGrpSpPr>
                        <wpg:grpSpPr bwMode="auto">
                          <a:xfrm>
                            <a:off x="4320" y="7195"/>
                            <a:ext cx="4896" cy="3173"/>
                            <a:chOff x="4032" y="7195"/>
                            <a:chExt cx="4896" cy="3173"/>
                          </a:xfrm>
                        </wpg:grpSpPr>
                        <wpg:grpSp>
                          <wpg:cNvPr id="7352" name="Group 169"/>
                          <wpg:cNvGrpSpPr>
                            <a:grpSpLocks/>
                          </wpg:cNvGrpSpPr>
                          <wpg:grpSpPr bwMode="auto">
                            <a:xfrm>
                              <a:off x="4032" y="7195"/>
                              <a:ext cx="4896" cy="2453"/>
                              <a:chOff x="7056" y="3536"/>
                              <a:chExt cx="4896" cy="2453"/>
                            </a:xfrm>
                          </wpg:grpSpPr>
                          <wpg:grpSp>
                            <wpg:cNvPr id="7353" name="Group 1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615" y="4320"/>
                                <a:ext cx="1177" cy="1213"/>
                                <a:chOff x="144" y="2448"/>
                                <a:chExt cx="1177" cy="1213"/>
                              </a:xfrm>
                            </wpg:grpSpPr>
                            <wpg:grpSp>
                              <wpg:cNvPr id="7354" name="Group 1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80" y="2448"/>
                                  <a:ext cx="541" cy="1213"/>
                                  <a:chOff x="780" y="2448"/>
                                  <a:chExt cx="541" cy="1213"/>
                                </a:xfrm>
                              </wpg:grpSpPr>
                              <wps:wsp>
                                <wps:cNvPr id="7355" name="Oval 172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780" y="2784"/>
                                    <a:ext cx="541" cy="52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7356" name="Group 17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48" y="2448"/>
                                    <a:ext cx="193" cy="1213"/>
                                    <a:chOff x="1319" y="2303"/>
                                    <a:chExt cx="193" cy="1213"/>
                                  </a:xfrm>
                                </wpg:grpSpPr>
                                <wps:wsp>
                                  <wps:cNvPr id="7357" name="Line 174"/>
                                  <wps:cNvCnPr/>
                                  <wps:spPr bwMode="auto">
                                    <a:xfrm rot="10800000" flipV="1">
                                      <a:off x="1427" y="3167"/>
                                      <a:ext cx="1" cy="34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sm"/>
                                      <a:tailEnd type="none" w="lg" len="sm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8240" name="Line 175"/>
                                  <wps:cNvCnPr/>
                                  <wps:spPr bwMode="auto">
                                    <a:xfrm rot="10800000" flipV="1">
                                      <a:off x="1427" y="2303"/>
                                      <a:ext cx="1" cy="34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sm"/>
                                      <a:tailEnd type="none" w="lg" len="sm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8241" name="Rectangle 176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0800000" flipV="1">
                                      <a:off x="1319" y="2885"/>
                                      <a:ext cx="193" cy="22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03876" w:rsidRDefault="00F03876" w:rsidP="00F03876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noProof/>
                                          </w:rPr>
                                          <w:t>–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258242" name="Rectangle 17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0800000" flipV="1">
                                      <a:off x="1319" y="2675"/>
                                      <a:ext cx="193" cy="22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03876" w:rsidRDefault="00F03876" w:rsidP="00F03876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</w:rPr>
                                        </w:pPr>
                                        <w:r>
                                          <w:t>+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58243" name="Text Box 1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" y="2751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03876" w:rsidRDefault="00F03876" w:rsidP="00F03876">
                                    <w:pPr>
                                      <w:pStyle w:val="1"/>
                                      <w:rPr>
                                        <w:vertAlign w:val="subscript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58244" name="Text Box 1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64" y="3600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 xml:space="preserve">1 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8245" name="Group 1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7920" y="4608"/>
                                <a:ext cx="864" cy="864"/>
                                <a:chOff x="9937" y="6912"/>
                                <a:chExt cx="864" cy="864"/>
                              </a:xfrm>
                            </wpg:grpSpPr>
                            <wps:wsp>
                              <wps:cNvPr id="258246" name="Text Box 1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55" y="7095"/>
                                  <a:ext cx="576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03876" w:rsidRDefault="00F03876" w:rsidP="00F03876">
                                    <w:pPr>
                                      <w:pStyle w:val="1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i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8247" name="Arc 1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7" y="6912"/>
                                  <a:ext cx="864" cy="864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3407 w 43200"/>
                                    <a:gd name="T1" fmla="*/ 33244 h 42657"/>
                                    <a:gd name="T2" fmla="*/ 26414 w 43200"/>
                                    <a:gd name="T3" fmla="*/ 42657 h 42657"/>
                                    <a:gd name="T4" fmla="*/ 21600 w 43200"/>
                                    <a:gd name="T5" fmla="*/ 21600 h 4265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42657" fill="none" extrusionOk="0">
                                      <a:moveTo>
                                        <a:pt x="3407" y="33243"/>
                                      </a:moveTo>
                                      <a:cubicBezTo>
                                        <a:pt x="1182" y="29767"/>
                                        <a:pt x="0" y="25727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31674"/>
                                        <a:pt x="36235" y="40411"/>
                                        <a:pt x="26413" y="42656"/>
                                      </a:cubicBezTo>
                                    </a:path>
                                    <a:path w="43200" h="42657" stroke="0" extrusionOk="0">
                                      <a:moveTo>
                                        <a:pt x="3407" y="33243"/>
                                      </a:moveTo>
                                      <a:cubicBezTo>
                                        <a:pt x="1182" y="29767"/>
                                        <a:pt x="0" y="25727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31674"/>
                                        <a:pt x="36235" y="40411"/>
                                        <a:pt x="26413" y="42656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58248" name="Text Box 1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84" y="4464"/>
                                <a:ext cx="1008" cy="8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t xml:space="preserve">+ </w:t>
                                  </w:r>
                                </w:p>
                                <w:p w:rsidR="00F03876" w:rsidRDefault="00F03876" w:rsidP="00F03876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bCs/>
                                    </w:rPr>
                                    <w:t>v</w:t>
                                  </w:r>
                                  <w:r>
                                    <w:rPr>
                                      <w:b/>
                                      <w:bCs/>
                                      <w:vertAlign w:val="subscript"/>
                                    </w:rPr>
                                    <w:t>0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     or</w:t>
                                  </w:r>
                                </w:p>
                                <w:p w:rsidR="00F03876" w:rsidRDefault="00F03876" w:rsidP="00F03876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t>–</w:t>
                                  </w:r>
                                </w:p>
                                <w:p w:rsidR="00F03876" w:rsidRDefault="00F03876" w:rsidP="00F0387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49" name="Text Box 1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92" y="4464"/>
                                <a:ext cx="576" cy="8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t xml:space="preserve">+ </w:t>
                                  </w:r>
                                </w:p>
                                <w:p w:rsidR="00F03876" w:rsidRDefault="00F03876" w:rsidP="00F03876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v</w:t>
                                  </w:r>
                                  <w:r>
                                    <w:rPr>
                                      <w:b/>
                                      <w:bCs/>
                                      <w:vertAlign w:val="subscript"/>
                                    </w:rPr>
                                    <w:t>0</w:t>
                                  </w:r>
                                </w:p>
                                <w:p w:rsidR="00F03876" w:rsidRDefault="00F03876" w:rsidP="00F03876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t>–</w:t>
                                  </w:r>
                                </w:p>
                                <w:p w:rsidR="00F03876" w:rsidRDefault="00F03876" w:rsidP="00F0387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8250" name="Group 1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224" y="4608"/>
                                <a:ext cx="864" cy="864"/>
                                <a:chOff x="9937" y="6912"/>
                                <a:chExt cx="864" cy="864"/>
                              </a:xfrm>
                            </wpg:grpSpPr>
                            <wps:wsp>
                              <wps:cNvPr id="258251" name="Text Box 1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55" y="7095"/>
                                  <a:ext cx="576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03876" w:rsidRDefault="00F03876" w:rsidP="00F03876">
                                    <w:pPr>
                                      <w:pStyle w:val="1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i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8252" name="Arc 1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7" y="6912"/>
                                  <a:ext cx="864" cy="864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3407 w 43200"/>
                                    <a:gd name="T1" fmla="*/ 33244 h 42657"/>
                                    <a:gd name="T2" fmla="*/ 26414 w 43200"/>
                                    <a:gd name="T3" fmla="*/ 42657 h 42657"/>
                                    <a:gd name="T4" fmla="*/ 21600 w 43200"/>
                                    <a:gd name="T5" fmla="*/ 21600 h 4265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42657" fill="none" extrusionOk="0">
                                      <a:moveTo>
                                        <a:pt x="3407" y="33243"/>
                                      </a:moveTo>
                                      <a:cubicBezTo>
                                        <a:pt x="1182" y="29767"/>
                                        <a:pt x="0" y="25727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31674"/>
                                        <a:pt x="36235" y="40411"/>
                                        <a:pt x="26413" y="42656"/>
                                      </a:cubicBezTo>
                                    </a:path>
                                    <a:path w="43200" h="42657" stroke="0" extrusionOk="0">
                                      <a:moveTo>
                                        <a:pt x="3407" y="33243"/>
                                      </a:moveTo>
                                      <a:cubicBezTo>
                                        <a:pt x="1182" y="29767"/>
                                        <a:pt x="0" y="25727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31674"/>
                                        <a:pt x="36235" y="40411"/>
                                        <a:pt x="26413" y="42656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58253" name="Freeform 188"/>
                            <wps:cNvSpPr>
                              <a:spLocks/>
                            </wps:cNvSpPr>
                            <wps:spPr bwMode="auto">
                              <a:xfrm>
                                <a:off x="10323" y="3952"/>
                                <a:ext cx="829" cy="181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9945 h 20000"/>
                                  <a:gd name="T2" fmla="*/ 5887 w 20000"/>
                                  <a:gd name="T3" fmla="*/ 9945 h 20000"/>
                                  <a:gd name="T4" fmla="*/ 7165 w 20000"/>
                                  <a:gd name="T5" fmla="*/ 0 h 20000"/>
                                  <a:gd name="T6" fmla="*/ 7937 w 20000"/>
                                  <a:gd name="T7" fmla="*/ 19337 h 20000"/>
                                  <a:gd name="T8" fmla="*/ 10495 w 20000"/>
                                  <a:gd name="T9" fmla="*/ 552 h 20000"/>
                                  <a:gd name="T10" fmla="*/ 11532 w 20000"/>
                                  <a:gd name="T11" fmla="*/ 19890 h 20000"/>
                                  <a:gd name="T12" fmla="*/ 14089 w 20000"/>
                                  <a:gd name="T13" fmla="*/ 552 h 20000"/>
                                  <a:gd name="T14" fmla="*/ 14861 w 20000"/>
                                  <a:gd name="T15" fmla="*/ 19890 h 20000"/>
                                  <a:gd name="T16" fmla="*/ 16647 w 20000"/>
                                  <a:gd name="T17" fmla="*/ 8840 h 20000"/>
                                  <a:gd name="T18" fmla="*/ 19976 w 20000"/>
                                  <a:gd name="T19" fmla="*/ 884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9945"/>
                                    </a:moveTo>
                                    <a:lnTo>
                                      <a:pt x="5887" y="9945"/>
                                    </a:lnTo>
                                    <a:lnTo>
                                      <a:pt x="7165" y="0"/>
                                    </a:lnTo>
                                    <a:lnTo>
                                      <a:pt x="7937" y="19337"/>
                                    </a:lnTo>
                                    <a:lnTo>
                                      <a:pt x="10495" y="552"/>
                                    </a:lnTo>
                                    <a:lnTo>
                                      <a:pt x="11532" y="19890"/>
                                    </a:lnTo>
                                    <a:lnTo>
                                      <a:pt x="14089" y="552"/>
                                    </a:lnTo>
                                    <a:lnTo>
                                      <a:pt x="14861" y="19890"/>
                                    </a:lnTo>
                                    <a:lnTo>
                                      <a:pt x="16647" y="8840"/>
                                    </a:lnTo>
                                    <a:lnTo>
                                      <a:pt x="19976" y="8840"/>
                                    </a:lnTo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FFFFFF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8254" name="Group 1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488" y="4016"/>
                                <a:ext cx="1248" cy="1973"/>
                                <a:chOff x="7488" y="4016"/>
                                <a:chExt cx="1248" cy="1973"/>
                              </a:xfrm>
                            </wpg:grpSpPr>
                            <wps:wsp>
                              <wps:cNvPr id="258255" name="Freeform 190"/>
                              <wps:cNvSpPr>
                                <a:spLocks/>
                              </wps:cNvSpPr>
                              <wps:spPr bwMode="auto">
                                <a:xfrm rot="-5400000">
                                  <a:off x="7164" y="5017"/>
                                  <a:ext cx="829" cy="181"/>
                                </a:xfrm>
                                <a:custGeom>
                                  <a:avLst/>
                                  <a:gdLst>
                                    <a:gd name="T0" fmla="*/ 0 w 20000"/>
                                    <a:gd name="T1" fmla="*/ 9945 h 20000"/>
                                    <a:gd name="T2" fmla="*/ 5887 w 20000"/>
                                    <a:gd name="T3" fmla="*/ 9945 h 20000"/>
                                    <a:gd name="T4" fmla="*/ 7165 w 20000"/>
                                    <a:gd name="T5" fmla="*/ 0 h 20000"/>
                                    <a:gd name="T6" fmla="*/ 7937 w 20000"/>
                                    <a:gd name="T7" fmla="*/ 19337 h 20000"/>
                                    <a:gd name="T8" fmla="*/ 10495 w 20000"/>
                                    <a:gd name="T9" fmla="*/ 552 h 20000"/>
                                    <a:gd name="T10" fmla="*/ 11532 w 20000"/>
                                    <a:gd name="T11" fmla="*/ 19890 h 20000"/>
                                    <a:gd name="T12" fmla="*/ 14089 w 20000"/>
                                    <a:gd name="T13" fmla="*/ 552 h 20000"/>
                                    <a:gd name="T14" fmla="*/ 14861 w 20000"/>
                                    <a:gd name="T15" fmla="*/ 19890 h 20000"/>
                                    <a:gd name="T16" fmla="*/ 16647 w 20000"/>
                                    <a:gd name="T17" fmla="*/ 8840 h 20000"/>
                                    <a:gd name="T18" fmla="*/ 19976 w 20000"/>
                                    <a:gd name="T19" fmla="*/ 8840 h 200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20000" h="20000">
                                      <a:moveTo>
                                        <a:pt x="0" y="9945"/>
                                      </a:moveTo>
                                      <a:lnTo>
                                        <a:pt x="5887" y="9945"/>
                                      </a:lnTo>
                                      <a:lnTo>
                                        <a:pt x="7165" y="0"/>
                                      </a:lnTo>
                                      <a:lnTo>
                                        <a:pt x="7937" y="19337"/>
                                      </a:lnTo>
                                      <a:lnTo>
                                        <a:pt x="10495" y="552"/>
                                      </a:lnTo>
                                      <a:lnTo>
                                        <a:pt x="11532" y="19890"/>
                                      </a:lnTo>
                                      <a:lnTo>
                                        <a:pt x="14089" y="552"/>
                                      </a:lnTo>
                                      <a:lnTo>
                                        <a:pt x="14861" y="19890"/>
                                      </a:lnTo>
                                      <a:lnTo>
                                        <a:pt x="16647" y="8840"/>
                                      </a:lnTo>
                                      <a:lnTo>
                                        <a:pt x="19976" y="8840"/>
                                      </a:lnTo>
                                    </a:path>
                                  </a:pathLst>
                                </a:custGeom>
                                <a:pattFill prst="pct10">
                                  <a:fgClr>
                                    <a:srgbClr val="FFFFFF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8256" name="Freeform 1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07" y="4016"/>
                                  <a:ext cx="829" cy="181"/>
                                </a:xfrm>
                                <a:custGeom>
                                  <a:avLst/>
                                  <a:gdLst>
                                    <a:gd name="T0" fmla="*/ 0 w 20000"/>
                                    <a:gd name="T1" fmla="*/ 9945 h 20000"/>
                                    <a:gd name="T2" fmla="*/ 5887 w 20000"/>
                                    <a:gd name="T3" fmla="*/ 9945 h 20000"/>
                                    <a:gd name="T4" fmla="*/ 7165 w 20000"/>
                                    <a:gd name="T5" fmla="*/ 0 h 20000"/>
                                    <a:gd name="T6" fmla="*/ 7937 w 20000"/>
                                    <a:gd name="T7" fmla="*/ 19337 h 20000"/>
                                    <a:gd name="T8" fmla="*/ 10495 w 20000"/>
                                    <a:gd name="T9" fmla="*/ 552 h 20000"/>
                                    <a:gd name="T10" fmla="*/ 11532 w 20000"/>
                                    <a:gd name="T11" fmla="*/ 19890 h 20000"/>
                                    <a:gd name="T12" fmla="*/ 14089 w 20000"/>
                                    <a:gd name="T13" fmla="*/ 552 h 20000"/>
                                    <a:gd name="T14" fmla="*/ 14861 w 20000"/>
                                    <a:gd name="T15" fmla="*/ 19890 h 20000"/>
                                    <a:gd name="T16" fmla="*/ 16647 w 20000"/>
                                    <a:gd name="T17" fmla="*/ 8840 h 20000"/>
                                    <a:gd name="T18" fmla="*/ 19976 w 20000"/>
                                    <a:gd name="T19" fmla="*/ 8840 h 200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20000" h="20000">
                                      <a:moveTo>
                                        <a:pt x="0" y="9945"/>
                                      </a:moveTo>
                                      <a:lnTo>
                                        <a:pt x="5887" y="9945"/>
                                      </a:lnTo>
                                      <a:lnTo>
                                        <a:pt x="7165" y="0"/>
                                      </a:lnTo>
                                      <a:lnTo>
                                        <a:pt x="7937" y="19337"/>
                                      </a:lnTo>
                                      <a:lnTo>
                                        <a:pt x="10495" y="552"/>
                                      </a:lnTo>
                                      <a:lnTo>
                                        <a:pt x="11532" y="19890"/>
                                      </a:lnTo>
                                      <a:lnTo>
                                        <a:pt x="14089" y="552"/>
                                      </a:lnTo>
                                      <a:lnTo>
                                        <a:pt x="14861" y="19890"/>
                                      </a:lnTo>
                                      <a:lnTo>
                                        <a:pt x="16647" y="8840"/>
                                      </a:lnTo>
                                      <a:lnTo>
                                        <a:pt x="19976" y="8840"/>
                                      </a:lnTo>
                                    </a:path>
                                  </a:pathLst>
                                </a:custGeom>
                                <a:pattFill prst="pct10">
                                  <a:fgClr>
                                    <a:srgbClr val="FFFFFF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8257" name="Freeform 1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584" y="5413"/>
                                  <a:ext cx="1152" cy="576"/>
                                </a:xfrm>
                                <a:custGeom>
                                  <a:avLst/>
                                  <a:gdLst>
                                    <a:gd name="T0" fmla="*/ 0 w 1152"/>
                                    <a:gd name="T1" fmla="*/ 0 h 576"/>
                                    <a:gd name="T2" fmla="*/ 0 w 1152"/>
                                    <a:gd name="T3" fmla="*/ 576 h 576"/>
                                    <a:gd name="T4" fmla="*/ 1152 w 1152"/>
                                    <a:gd name="T5" fmla="*/ 576 h 5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52" h="576">
                                      <a:moveTo>
                                        <a:pt x="0" y="0"/>
                                      </a:moveTo>
                                      <a:lnTo>
                                        <a:pt x="0" y="576"/>
                                      </a:lnTo>
                                      <a:lnTo>
                                        <a:pt x="1152" y="57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8258" name="Freeform 1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568" y="4117"/>
                                  <a:ext cx="576" cy="720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720 h 720"/>
                                    <a:gd name="T2" fmla="*/ 0 w 576"/>
                                    <a:gd name="T3" fmla="*/ 0 h 720"/>
                                    <a:gd name="T4" fmla="*/ 576 w 576"/>
                                    <a:gd name="T5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720">
                                      <a:moveTo>
                                        <a:pt x="0" y="72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7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58259" name="Freeform 194"/>
                            <wps:cNvSpPr>
                              <a:spLocks/>
                            </wps:cNvSpPr>
                            <wps:spPr bwMode="auto">
                              <a:xfrm>
                                <a:off x="11088" y="4032"/>
                                <a:ext cx="432" cy="576"/>
                              </a:xfrm>
                              <a:custGeom>
                                <a:avLst/>
                                <a:gdLst>
                                  <a:gd name="T0" fmla="*/ 0 w 432"/>
                                  <a:gd name="T1" fmla="*/ 0 h 576"/>
                                  <a:gd name="T2" fmla="*/ 432 w 432"/>
                                  <a:gd name="T3" fmla="*/ 0 h 576"/>
                                  <a:gd name="T4" fmla="*/ 432 w 432"/>
                                  <a:gd name="T5" fmla="*/ 576 h 57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" h="576">
                                    <a:moveTo>
                                      <a:pt x="0" y="0"/>
                                    </a:moveTo>
                                    <a:lnTo>
                                      <a:pt x="432" y="0"/>
                                    </a:lnTo>
                                    <a:lnTo>
                                      <a:pt x="432" y="576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60" name="Freeform 195"/>
                            <wps:cNvSpPr>
                              <a:spLocks/>
                            </wps:cNvSpPr>
                            <wps:spPr bwMode="auto">
                              <a:xfrm>
                                <a:off x="10368" y="5472"/>
                                <a:ext cx="1152" cy="432"/>
                              </a:xfrm>
                              <a:custGeom>
                                <a:avLst/>
                                <a:gdLst>
                                  <a:gd name="T0" fmla="*/ 1152 w 1152"/>
                                  <a:gd name="T1" fmla="*/ 0 h 432"/>
                                  <a:gd name="T2" fmla="*/ 1152 w 1152"/>
                                  <a:gd name="T3" fmla="*/ 432 h 432"/>
                                  <a:gd name="T4" fmla="*/ 0 w 1152"/>
                                  <a:gd name="T5" fmla="*/ 432 h 4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152" h="432">
                                    <a:moveTo>
                                      <a:pt x="1152" y="0"/>
                                    </a:moveTo>
                                    <a:lnTo>
                                      <a:pt x="1152" y="432"/>
                                    </a:lnTo>
                                    <a:lnTo>
                                      <a:pt x="0" y="432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61" name="Text Box 1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56" y="4608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 xml:space="preserve">2 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62" name="Text Box 1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44" y="4320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16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63" name="Text Box 1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64" y="3536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 xml:space="preserve">2 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8264" name="Text Box 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2" y="9936"/>
                              <a:ext cx="67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3876" w:rsidRDefault="00F03876" w:rsidP="00F03876">
                                <w:pPr>
                                  <w:pStyle w:val="1"/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(b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8265" name="Group 200"/>
                        <wpg:cNvGrpSpPr>
                          <a:grpSpLocks/>
                        </wpg:cNvGrpSpPr>
                        <wpg:grpSpPr bwMode="auto">
                          <a:xfrm>
                            <a:off x="3760" y="2080"/>
                            <a:ext cx="5600" cy="5120"/>
                            <a:chOff x="3040" y="1792"/>
                            <a:chExt cx="5600" cy="5120"/>
                          </a:xfrm>
                        </wpg:grpSpPr>
                        <wps:wsp>
                          <wps:cNvPr id="258266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1792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3876" w:rsidRDefault="00F03876" w:rsidP="00F03876">
                                <w:pPr>
                                  <w:pStyle w:val="1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 xml:space="preserve">3 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67" name="Freeform 202"/>
                          <wps:cNvSpPr>
                            <a:spLocks/>
                          </wps:cNvSpPr>
                          <wps:spPr bwMode="auto">
                            <a:xfrm>
                              <a:off x="5651" y="2223"/>
                              <a:ext cx="829" cy="181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9945 h 20000"/>
                                <a:gd name="T2" fmla="*/ 5887 w 20000"/>
                                <a:gd name="T3" fmla="*/ 9945 h 20000"/>
                                <a:gd name="T4" fmla="*/ 7165 w 20000"/>
                                <a:gd name="T5" fmla="*/ 0 h 20000"/>
                                <a:gd name="T6" fmla="*/ 7937 w 20000"/>
                                <a:gd name="T7" fmla="*/ 19337 h 20000"/>
                                <a:gd name="T8" fmla="*/ 10495 w 20000"/>
                                <a:gd name="T9" fmla="*/ 552 h 20000"/>
                                <a:gd name="T10" fmla="*/ 11532 w 20000"/>
                                <a:gd name="T11" fmla="*/ 19890 h 20000"/>
                                <a:gd name="T12" fmla="*/ 14089 w 20000"/>
                                <a:gd name="T13" fmla="*/ 552 h 20000"/>
                                <a:gd name="T14" fmla="*/ 14861 w 20000"/>
                                <a:gd name="T15" fmla="*/ 19890 h 20000"/>
                                <a:gd name="T16" fmla="*/ 16647 w 20000"/>
                                <a:gd name="T17" fmla="*/ 8840 h 20000"/>
                                <a:gd name="T18" fmla="*/ 19976 w 20000"/>
                                <a:gd name="T19" fmla="*/ 884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9945"/>
                                  </a:moveTo>
                                  <a:lnTo>
                                    <a:pt x="5887" y="9945"/>
                                  </a:lnTo>
                                  <a:lnTo>
                                    <a:pt x="7165" y="0"/>
                                  </a:lnTo>
                                  <a:lnTo>
                                    <a:pt x="7937" y="19337"/>
                                  </a:lnTo>
                                  <a:lnTo>
                                    <a:pt x="10495" y="552"/>
                                  </a:lnTo>
                                  <a:lnTo>
                                    <a:pt x="11532" y="19890"/>
                                  </a:lnTo>
                                  <a:lnTo>
                                    <a:pt x="14089" y="552"/>
                                  </a:lnTo>
                                  <a:lnTo>
                                    <a:pt x="14861" y="19890"/>
                                  </a:lnTo>
                                  <a:lnTo>
                                    <a:pt x="16647" y="8840"/>
                                  </a:lnTo>
                                  <a:lnTo>
                                    <a:pt x="19976" y="8840"/>
                                  </a:lnTo>
                                </a:path>
                              </a:pathLst>
                            </a:custGeom>
                            <a:pattFill prst="pct10">
                              <a:fgClr>
                                <a:srgbClr val="FFFFFF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lg" len="sm"/>
                              <a:tailEnd type="none" w="lg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68" name="Freeform 203"/>
                          <wps:cNvSpPr>
                            <a:spLocks/>
                          </wps:cNvSpPr>
                          <wps:spPr bwMode="auto">
                            <a:xfrm>
                              <a:off x="3904" y="4032"/>
                              <a:ext cx="4176" cy="1728"/>
                            </a:xfrm>
                            <a:custGeom>
                              <a:avLst/>
                              <a:gdLst>
                                <a:gd name="T0" fmla="*/ 0 w 5904"/>
                                <a:gd name="T1" fmla="*/ 1296 h 1296"/>
                                <a:gd name="T2" fmla="*/ 0 w 5904"/>
                                <a:gd name="T3" fmla="*/ 0 h 1296"/>
                                <a:gd name="T4" fmla="*/ 5904 w 5904"/>
                                <a:gd name="T5" fmla="*/ 0 h 1296"/>
                                <a:gd name="T6" fmla="*/ 5904 w 5904"/>
                                <a:gd name="T7" fmla="*/ 1296 h 1296"/>
                                <a:gd name="T8" fmla="*/ 0 w 5904"/>
                                <a:gd name="T9" fmla="*/ 1296 h 12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904" h="1296">
                                  <a:moveTo>
                                    <a:pt x="0" y="1296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5904" y="0"/>
                                  </a:lnTo>
                                  <a:lnTo>
                                    <a:pt x="5904" y="1296"/>
                                  </a:lnTo>
                                  <a:lnTo>
                                    <a:pt x="0" y="129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69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4" y="5904"/>
                              <a:ext cx="43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3876" w:rsidRDefault="00F03876" w:rsidP="00F03876">
                                <w:pPr>
                                  <w:pStyle w:val="1"/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i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70" name="Text Box 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0" y="4752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3876" w:rsidRDefault="00F03876" w:rsidP="00F03876">
                                <w:pPr>
                                  <w:pStyle w:val="1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 xml:space="preserve">2 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8271" name="Group 206"/>
                          <wpg:cNvGrpSpPr>
                            <a:grpSpLocks/>
                          </wpg:cNvGrpSpPr>
                          <wpg:grpSpPr bwMode="auto">
                            <a:xfrm>
                              <a:off x="4480" y="4544"/>
                              <a:ext cx="864" cy="864"/>
                              <a:chOff x="9937" y="6912"/>
                              <a:chExt cx="864" cy="864"/>
                            </a:xfrm>
                          </wpg:grpSpPr>
                          <wps:wsp>
                            <wps:cNvPr id="258272" name="Text Box 2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155" y="7095"/>
                                <a:ext cx="576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i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73" name="Arc 208"/>
                            <wps:cNvSpPr>
                              <a:spLocks/>
                            </wps:cNvSpPr>
                            <wps:spPr bwMode="auto">
                              <a:xfrm>
                                <a:off x="9937" y="6912"/>
                                <a:ext cx="864" cy="864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407 w 43200"/>
                                  <a:gd name="T1" fmla="*/ 33244 h 42657"/>
                                  <a:gd name="T2" fmla="*/ 26414 w 43200"/>
                                  <a:gd name="T3" fmla="*/ 42657 h 42657"/>
                                  <a:gd name="T4" fmla="*/ 21600 w 43200"/>
                                  <a:gd name="T5" fmla="*/ 21600 h 4265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2657" fill="none" extrusionOk="0">
                                    <a:moveTo>
                                      <a:pt x="3407" y="33243"/>
                                    </a:moveTo>
                                    <a:cubicBezTo>
                                      <a:pt x="1182" y="29767"/>
                                      <a:pt x="0" y="2572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1674"/>
                                      <a:pt x="36235" y="40411"/>
                                      <a:pt x="26413" y="42656"/>
                                    </a:cubicBezTo>
                                  </a:path>
                                  <a:path w="43200" h="42657" stroke="0" extrusionOk="0">
                                    <a:moveTo>
                                      <a:pt x="3407" y="33243"/>
                                    </a:moveTo>
                                    <a:cubicBezTo>
                                      <a:pt x="1182" y="29767"/>
                                      <a:pt x="0" y="2572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1674"/>
                                      <a:pt x="36235" y="40411"/>
                                      <a:pt x="26413" y="42656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8274" name="Group 209"/>
                          <wpg:cNvGrpSpPr>
                            <a:grpSpLocks/>
                          </wpg:cNvGrpSpPr>
                          <wpg:grpSpPr bwMode="auto">
                            <a:xfrm>
                              <a:off x="6496" y="4544"/>
                              <a:ext cx="864" cy="864"/>
                              <a:chOff x="9937" y="6912"/>
                              <a:chExt cx="864" cy="864"/>
                            </a:xfrm>
                          </wpg:grpSpPr>
                          <wps:wsp>
                            <wps:cNvPr id="258275" name="Text Box 2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155" y="7095"/>
                                <a:ext cx="576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i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76" name="Arc 211"/>
                            <wps:cNvSpPr>
                              <a:spLocks/>
                            </wps:cNvSpPr>
                            <wps:spPr bwMode="auto">
                              <a:xfrm>
                                <a:off x="9937" y="6912"/>
                                <a:ext cx="864" cy="864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407 w 43200"/>
                                  <a:gd name="T1" fmla="*/ 33244 h 42657"/>
                                  <a:gd name="T2" fmla="*/ 26414 w 43200"/>
                                  <a:gd name="T3" fmla="*/ 42657 h 42657"/>
                                  <a:gd name="T4" fmla="*/ 21600 w 43200"/>
                                  <a:gd name="T5" fmla="*/ 21600 h 4265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2657" fill="none" extrusionOk="0">
                                    <a:moveTo>
                                      <a:pt x="3407" y="33243"/>
                                    </a:moveTo>
                                    <a:cubicBezTo>
                                      <a:pt x="1182" y="29767"/>
                                      <a:pt x="0" y="2572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1674"/>
                                      <a:pt x="36235" y="40411"/>
                                      <a:pt x="26413" y="42656"/>
                                    </a:cubicBezTo>
                                  </a:path>
                                  <a:path w="43200" h="42657" stroke="0" extrusionOk="0">
                                    <a:moveTo>
                                      <a:pt x="3407" y="33243"/>
                                    </a:moveTo>
                                    <a:cubicBezTo>
                                      <a:pt x="1182" y="29767"/>
                                      <a:pt x="0" y="2572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1674"/>
                                      <a:pt x="36235" y="40411"/>
                                      <a:pt x="26413" y="42656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8277" name="Group 212"/>
                          <wpg:cNvGrpSpPr>
                            <a:grpSpLocks/>
                          </wpg:cNvGrpSpPr>
                          <wpg:grpSpPr bwMode="auto">
                            <a:xfrm>
                              <a:off x="5632" y="2592"/>
                              <a:ext cx="864" cy="864"/>
                              <a:chOff x="10080" y="3679"/>
                              <a:chExt cx="864" cy="864"/>
                            </a:xfrm>
                          </wpg:grpSpPr>
                          <wps:wsp>
                            <wps:cNvPr id="258278" name="Text Box 2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98" y="3862"/>
                                <a:ext cx="576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i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79" name="Arc 214"/>
                            <wps:cNvSpPr>
                              <a:spLocks/>
                            </wps:cNvSpPr>
                            <wps:spPr bwMode="auto">
                              <a:xfrm>
                                <a:off x="10080" y="3679"/>
                                <a:ext cx="864" cy="864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407 w 43200"/>
                                  <a:gd name="T1" fmla="*/ 33244 h 42657"/>
                                  <a:gd name="T2" fmla="*/ 26414 w 43200"/>
                                  <a:gd name="T3" fmla="*/ 42657 h 42657"/>
                                  <a:gd name="T4" fmla="*/ 21600 w 43200"/>
                                  <a:gd name="T5" fmla="*/ 21600 h 4265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2657" fill="none" extrusionOk="0">
                                    <a:moveTo>
                                      <a:pt x="3407" y="33243"/>
                                    </a:moveTo>
                                    <a:cubicBezTo>
                                      <a:pt x="1182" y="29767"/>
                                      <a:pt x="0" y="2572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1674"/>
                                      <a:pt x="36235" y="40411"/>
                                      <a:pt x="26413" y="42656"/>
                                    </a:cubicBezTo>
                                  </a:path>
                                  <a:path w="43200" h="42657" stroke="0" extrusionOk="0">
                                    <a:moveTo>
                                      <a:pt x="3407" y="33243"/>
                                    </a:moveTo>
                                    <a:cubicBezTo>
                                      <a:pt x="1182" y="29767"/>
                                      <a:pt x="0" y="2572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1674"/>
                                      <a:pt x="36235" y="40411"/>
                                      <a:pt x="26413" y="42656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8280" name="Freeform 215"/>
                          <wps:cNvSpPr>
                            <a:spLocks/>
                          </wps:cNvSpPr>
                          <wps:spPr bwMode="auto">
                            <a:xfrm rot="-5400000">
                              <a:off x="3355" y="4932"/>
                              <a:ext cx="829" cy="181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9945 h 20000"/>
                                <a:gd name="T2" fmla="*/ 5887 w 20000"/>
                                <a:gd name="T3" fmla="*/ 9945 h 20000"/>
                                <a:gd name="T4" fmla="*/ 7165 w 20000"/>
                                <a:gd name="T5" fmla="*/ 0 h 20000"/>
                                <a:gd name="T6" fmla="*/ 7937 w 20000"/>
                                <a:gd name="T7" fmla="*/ 19337 h 20000"/>
                                <a:gd name="T8" fmla="*/ 10495 w 20000"/>
                                <a:gd name="T9" fmla="*/ 552 h 20000"/>
                                <a:gd name="T10" fmla="*/ 11532 w 20000"/>
                                <a:gd name="T11" fmla="*/ 19890 h 20000"/>
                                <a:gd name="T12" fmla="*/ 14089 w 20000"/>
                                <a:gd name="T13" fmla="*/ 552 h 20000"/>
                                <a:gd name="T14" fmla="*/ 14861 w 20000"/>
                                <a:gd name="T15" fmla="*/ 19890 h 20000"/>
                                <a:gd name="T16" fmla="*/ 16647 w 20000"/>
                                <a:gd name="T17" fmla="*/ 8840 h 20000"/>
                                <a:gd name="T18" fmla="*/ 19976 w 20000"/>
                                <a:gd name="T19" fmla="*/ 884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9945"/>
                                  </a:moveTo>
                                  <a:lnTo>
                                    <a:pt x="5887" y="9945"/>
                                  </a:lnTo>
                                  <a:lnTo>
                                    <a:pt x="7165" y="0"/>
                                  </a:lnTo>
                                  <a:lnTo>
                                    <a:pt x="7937" y="19337"/>
                                  </a:lnTo>
                                  <a:lnTo>
                                    <a:pt x="10495" y="552"/>
                                  </a:lnTo>
                                  <a:lnTo>
                                    <a:pt x="11532" y="19890"/>
                                  </a:lnTo>
                                  <a:lnTo>
                                    <a:pt x="14089" y="552"/>
                                  </a:lnTo>
                                  <a:lnTo>
                                    <a:pt x="14861" y="19890"/>
                                  </a:lnTo>
                                  <a:lnTo>
                                    <a:pt x="16647" y="8840"/>
                                  </a:lnTo>
                                  <a:lnTo>
                                    <a:pt x="19976" y="8840"/>
                                  </a:lnTo>
                                </a:path>
                              </a:pathLst>
                            </a:custGeom>
                            <a:pattFill prst="pct10">
                              <a:fgClr>
                                <a:srgbClr val="FFFFFF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lg" len="sm"/>
                              <a:tailEnd type="none" w="lg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81" name="Freeform 216"/>
                          <wps:cNvSpPr>
                            <a:spLocks/>
                          </wps:cNvSpPr>
                          <wps:spPr bwMode="auto">
                            <a:xfrm>
                              <a:off x="3760" y="5264"/>
                              <a:ext cx="4608" cy="720"/>
                            </a:xfrm>
                            <a:custGeom>
                              <a:avLst/>
                              <a:gdLst>
                                <a:gd name="T0" fmla="*/ 0 w 6192"/>
                                <a:gd name="T1" fmla="*/ 0 h 720"/>
                                <a:gd name="T2" fmla="*/ 0 w 6192"/>
                                <a:gd name="T3" fmla="*/ 720 h 720"/>
                                <a:gd name="T4" fmla="*/ 3024 w 6192"/>
                                <a:gd name="T5" fmla="*/ 720 h 720"/>
                                <a:gd name="T6" fmla="*/ 3024 w 6192"/>
                                <a:gd name="T7" fmla="*/ 144 h 720"/>
                                <a:gd name="T8" fmla="*/ 3024 w 6192"/>
                                <a:gd name="T9" fmla="*/ 720 h 720"/>
                                <a:gd name="T10" fmla="*/ 6192 w 6192"/>
                                <a:gd name="T11" fmla="*/ 720 h 720"/>
                                <a:gd name="T12" fmla="*/ 6192 w 6192"/>
                                <a:gd name="T13" fmla="*/ 144 h 7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192" h="720">
                                  <a:moveTo>
                                    <a:pt x="0" y="0"/>
                                  </a:moveTo>
                                  <a:lnTo>
                                    <a:pt x="0" y="720"/>
                                  </a:lnTo>
                                  <a:lnTo>
                                    <a:pt x="3024" y="720"/>
                                  </a:lnTo>
                                  <a:lnTo>
                                    <a:pt x="3024" y="144"/>
                                  </a:lnTo>
                                  <a:lnTo>
                                    <a:pt x="3024" y="720"/>
                                  </a:lnTo>
                                  <a:lnTo>
                                    <a:pt x="6192" y="720"/>
                                  </a:lnTo>
                                  <a:lnTo>
                                    <a:pt x="6192" y="14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8282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4192" y="3376"/>
                              <a:ext cx="4176" cy="597"/>
                              <a:chOff x="2448" y="3376"/>
                              <a:chExt cx="4176" cy="597"/>
                            </a:xfrm>
                          </wpg:grpSpPr>
                          <wps:wsp>
                            <wps:cNvPr id="258283" name="Freeform 218"/>
                            <wps:cNvSpPr>
                              <a:spLocks/>
                            </wps:cNvSpPr>
                            <wps:spPr bwMode="auto">
                              <a:xfrm>
                                <a:off x="2448" y="3792"/>
                                <a:ext cx="829" cy="181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9945 h 20000"/>
                                  <a:gd name="T2" fmla="*/ 5887 w 20000"/>
                                  <a:gd name="T3" fmla="*/ 9945 h 20000"/>
                                  <a:gd name="T4" fmla="*/ 7165 w 20000"/>
                                  <a:gd name="T5" fmla="*/ 0 h 20000"/>
                                  <a:gd name="T6" fmla="*/ 7937 w 20000"/>
                                  <a:gd name="T7" fmla="*/ 19337 h 20000"/>
                                  <a:gd name="T8" fmla="*/ 10495 w 20000"/>
                                  <a:gd name="T9" fmla="*/ 552 h 20000"/>
                                  <a:gd name="T10" fmla="*/ 11532 w 20000"/>
                                  <a:gd name="T11" fmla="*/ 19890 h 20000"/>
                                  <a:gd name="T12" fmla="*/ 14089 w 20000"/>
                                  <a:gd name="T13" fmla="*/ 552 h 20000"/>
                                  <a:gd name="T14" fmla="*/ 14861 w 20000"/>
                                  <a:gd name="T15" fmla="*/ 19890 h 20000"/>
                                  <a:gd name="T16" fmla="*/ 16647 w 20000"/>
                                  <a:gd name="T17" fmla="*/ 8840 h 20000"/>
                                  <a:gd name="T18" fmla="*/ 19976 w 20000"/>
                                  <a:gd name="T19" fmla="*/ 884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9945"/>
                                    </a:moveTo>
                                    <a:lnTo>
                                      <a:pt x="5887" y="9945"/>
                                    </a:lnTo>
                                    <a:lnTo>
                                      <a:pt x="7165" y="0"/>
                                    </a:lnTo>
                                    <a:lnTo>
                                      <a:pt x="7937" y="19337"/>
                                    </a:lnTo>
                                    <a:lnTo>
                                      <a:pt x="10495" y="552"/>
                                    </a:lnTo>
                                    <a:lnTo>
                                      <a:pt x="11532" y="19890"/>
                                    </a:lnTo>
                                    <a:lnTo>
                                      <a:pt x="14089" y="552"/>
                                    </a:lnTo>
                                    <a:lnTo>
                                      <a:pt x="14861" y="19890"/>
                                    </a:lnTo>
                                    <a:lnTo>
                                      <a:pt x="16647" y="8840"/>
                                    </a:lnTo>
                                    <a:lnTo>
                                      <a:pt x="19976" y="8840"/>
                                    </a:lnTo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FFFFFF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84" name="Freeform 219"/>
                            <wps:cNvSpPr>
                              <a:spLocks/>
                            </wps:cNvSpPr>
                            <wps:spPr bwMode="auto">
                              <a:xfrm>
                                <a:off x="5472" y="3776"/>
                                <a:ext cx="829" cy="181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9945 h 20000"/>
                                  <a:gd name="T2" fmla="*/ 5887 w 20000"/>
                                  <a:gd name="T3" fmla="*/ 9945 h 20000"/>
                                  <a:gd name="T4" fmla="*/ 7165 w 20000"/>
                                  <a:gd name="T5" fmla="*/ 0 h 20000"/>
                                  <a:gd name="T6" fmla="*/ 7937 w 20000"/>
                                  <a:gd name="T7" fmla="*/ 19337 h 20000"/>
                                  <a:gd name="T8" fmla="*/ 10495 w 20000"/>
                                  <a:gd name="T9" fmla="*/ 552 h 20000"/>
                                  <a:gd name="T10" fmla="*/ 11532 w 20000"/>
                                  <a:gd name="T11" fmla="*/ 19890 h 20000"/>
                                  <a:gd name="T12" fmla="*/ 14089 w 20000"/>
                                  <a:gd name="T13" fmla="*/ 552 h 20000"/>
                                  <a:gd name="T14" fmla="*/ 14861 w 20000"/>
                                  <a:gd name="T15" fmla="*/ 19890 h 20000"/>
                                  <a:gd name="T16" fmla="*/ 16647 w 20000"/>
                                  <a:gd name="T17" fmla="*/ 8840 h 20000"/>
                                  <a:gd name="T18" fmla="*/ 19976 w 20000"/>
                                  <a:gd name="T19" fmla="*/ 884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9945"/>
                                    </a:moveTo>
                                    <a:lnTo>
                                      <a:pt x="5887" y="9945"/>
                                    </a:lnTo>
                                    <a:lnTo>
                                      <a:pt x="7165" y="0"/>
                                    </a:lnTo>
                                    <a:lnTo>
                                      <a:pt x="7937" y="19337"/>
                                    </a:lnTo>
                                    <a:lnTo>
                                      <a:pt x="10495" y="552"/>
                                    </a:lnTo>
                                    <a:lnTo>
                                      <a:pt x="11532" y="19890"/>
                                    </a:lnTo>
                                    <a:lnTo>
                                      <a:pt x="14089" y="552"/>
                                    </a:lnTo>
                                    <a:lnTo>
                                      <a:pt x="14861" y="19890"/>
                                    </a:lnTo>
                                    <a:lnTo>
                                      <a:pt x="16647" y="8840"/>
                                    </a:lnTo>
                                    <a:lnTo>
                                      <a:pt x="19976" y="8840"/>
                                    </a:lnTo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FFFFFF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86" name="Freeform 220"/>
                            <wps:cNvSpPr>
                              <a:spLocks/>
                            </wps:cNvSpPr>
                            <wps:spPr bwMode="auto">
                              <a:xfrm>
                                <a:off x="3152" y="3872"/>
                                <a:ext cx="2448" cy="16"/>
                              </a:xfrm>
                              <a:custGeom>
                                <a:avLst/>
                                <a:gdLst>
                                  <a:gd name="T0" fmla="*/ 0 w 2448"/>
                                  <a:gd name="T1" fmla="*/ 0 h 16"/>
                                  <a:gd name="T2" fmla="*/ 1152 w 2448"/>
                                  <a:gd name="T3" fmla="*/ 0 h 16"/>
                                  <a:gd name="T4" fmla="*/ 1143 w 2448"/>
                                  <a:gd name="T5" fmla="*/ 16 h 16"/>
                                  <a:gd name="T6" fmla="*/ 1152 w 2448"/>
                                  <a:gd name="T7" fmla="*/ 0 h 16"/>
                                  <a:gd name="T8" fmla="*/ 2448 w 2448"/>
                                  <a:gd name="T9" fmla="*/ 0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448" h="16">
                                    <a:moveTo>
                                      <a:pt x="0" y="0"/>
                                    </a:moveTo>
                                    <a:lnTo>
                                      <a:pt x="1152" y="0"/>
                                    </a:lnTo>
                                    <a:lnTo>
                                      <a:pt x="1143" y="16"/>
                                    </a:lnTo>
                                    <a:lnTo>
                                      <a:pt x="1152" y="0"/>
                                    </a:lnTo>
                                    <a:lnTo>
                                      <a:pt x="244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87" name="Text Box 2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16" y="3376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 xml:space="preserve">2 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289" name="Text Box 2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92" y="3392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 xml:space="preserve">1 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8290" name="Group 223"/>
                          <wpg:cNvGrpSpPr>
                            <a:grpSpLocks/>
                          </wpg:cNvGrpSpPr>
                          <wpg:grpSpPr bwMode="auto">
                            <a:xfrm>
                              <a:off x="7463" y="4400"/>
                              <a:ext cx="1177" cy="1213"/>
                              <a:chOff x="144" y="2448"/>
                              <a:chExt cx="1177" cy="1213"/>
                            </a:xfrm>
                          </wpg:grpSpPr>
                          <wpg:grpSp>
                            <wpg:cNvPr id="258291" name="Group 2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0" y="2448"/>
                                <a:ext cx="541" cy="1213"/>
                                <a:chOff x="780" y="2448"/>
                                <a:chExt cx="541" cy="1213"/>
                              </a:xfrm>
                            </wpg:grpSpPr>
                            <wps:wsp>
                              <wps:cNvPr id="258292" name="Oval 225"/>
                              <wps:cNvSpPr>
                                <a:spLocks noChangeArrowheads="1"/>
                              </wps:cNvSpPr>
                              <wps:spPr bwMode="auto">
                                <a:xfrm rot="10800000" flipV="1">
                                  <a:off x="780" y="2784"/>
                                  <a:ext cx="541" cy="52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58293" name="Group 2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48" y="2448"/>
                                  <a:ext cx="193" cy="1213"/>
                                  <a:chOff x="1319" y="2303"/>
                                  <a:chExt cx="193" cy="1213"/>
                                </a:xfrm>
                              </wpg:grpSpPr>
                              <wps:wsp>
                                <wps:cNvPr id="258294" name="Line 227"/>
                                <wps:cNvCnPr/>
                                <wps:spPr bwMode="auto">
                                  <a:xfrm rot="10800000" flipV="1">
                                    <a:off x="1427" y="3167"/>
                                    <a:ext cx="1" cy="3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8295" name="Line 228"/>
                                <wps:cNvCnPr/>
                                <wps:spPr bwMode="auto">
                                  <a:xfrm rot="10800000" flipV="1">
                                    <a:off x="1427" y="2303"/>
                                    <a:ext cx="1" cy="3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8296" name="Rectangle 229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1319" y="2885"/>
                                    <a:ext cx="193" cy="22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03876" w:rsidRDefault="00F03876" w:rsidP="00F03876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noProof/>
                                        </w:rPr>
                                        <w:t>–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  <wps:wsp>
                                <wps:cNvPr id="258297" name="Rectangle 230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1319" y="2675"/>
                                    <a:ext cx="193" cy="22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03876" w:rsidRDefault="00F03876" w:rsidP="00F03876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58298" name="Text Box 2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" y="2751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3876" w:rsidRDefault="00F03876" w:rsidP="00F03876">
                                  <w:pPr>
                                    <w:pStyle w:val="1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16 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8299" name="Freeform 232"/>
                          <wps:cNvSpPr>
                            <a:spLocks/>
                          </wps:cNvSpPr>
                          <wps:spPr bwMode="auto">
                            <a:xfrm>
                              <a:off x="3759" y="2304"/>
                              <a:ext cx="2160" cy="2448"/>
                            </a:xfrm>
                            <a:custGeom>
                              <a:avLst/>
                              <a:gdLst>
                                <a:gd name="T0" fmla="*/ 0 w 2160"/>
                                <a:gd name="T1" fmla="*/ 2448 h 2448"/>
                                <a:gd name="T2" fmla="*/ 0 w 2160"/>
                                <a:gd name="T3" fmla="*/ 1584 h 2448"/>
                                <a:gd name="T4" fmla="*/ 576 w 2160"/>
                                <a:gd name="T5" fmla="*/ 1584 h 2448"/>
                                <a:gd name="T6" fmla="*/ 0 w 2160"/>
                                <a:gd name="T7" fmla="*/ 1584 h 2448"/>
                                <a:gd name="T8" fmla="*/ 0 w 2160"/>
                                <a:gd name="T9" fmla="*/ 0 h 2448"/>
                                <a:gd name="T10" fmla="*/ 2160 w 2160"/>
                                <a:gd name="T11" fmla="*/ 0 h 24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160" h="2448">
                                  <a:moveTo>
                                    <a:pt x="0" y="2448"/>
                                  </a:moveTo>
                                  <a:lnTo>
                                    <a:pt x="0" y="1584"/>
                                  </a:lnTo>
                                  <a:lnTo>
                                    <a:pt x="576" y="1584"/>
                                  </a:lnTo>
                                  <a:lnTo>
                                    <a:pt x="0" y="158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6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00" name="Freeform 233"/>
                          <wps:cNvSpPr>
                            <a:spLocks/>
                          </wps:cNvSpPr>
                          <wps:spPr bwMode="auto">
                            <a:xfrm>
                              <a:off x="7936" y="3856"/>
                              <a:ext cx="432" cy="720"/>
                            </a:xfrm>
                            <a:custGeom>
                              <a:avLst/>
                              <a:gdLst>
                                <a:gd name="T0" fmla="*/ 0 w 432"/>
                                <a:gd name="T1" fmla="*/ 0 h 720"/>
                                <a:gd name="T2" fmla="*/ 432 w 432"/>
                                <a:gd name="T3" fmla="*/ 0 h 720"/>
                                <a:gd name="T4" fmla="*/ 432 w 432"/>
                                <a:gd name="T5" fmla="*/ 720 h 7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" h="720">
                                  <a:moveTo>
                                    <a:pt x="0" y="0"/>
                                  </a:moveTo>
                                  <a:lnTo>
                                    <a:pt x="432" y="0"/>
                                  </a:lnTo>
                                  <a:lnTo>
                                    <a:pt x="432" y="72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01" name="Freeform 234"/>
                          <wps:cNvSpPr>
                            <a:spLocks/>
                          </wps:cNvSpPr>
                          <wps:spPr bwMode="auto">
                            <a:xfrm>
                              <a:off x="6352" y="2303"/>
                              <a:ext cx="2016" cy="1872"/>
                            </a:xfrm>
                            <a:custGeom>
                              <a:avLst/>
                              <a:gdLst>
                                <a:gd name="T0" fmla="*/ 0 w 2016"/>
                                <a:gd name="T1" fmla="*/ 0 h 1872"/>
                                <a:gd name="T2" fmla="*/ 2016 w 2016"/>
                                <a:gd name="T3" fmla="*/ 0 h 1872"/>
                                <a:gd name="T4" fmla="*/ 2016 w 2016"/>
                                <a:gd name="T5" fmla="*/ 1872 h 18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016" h="1872">
                                  <a:moveTo>
                                    <a:pt x="0" y="0"/>
                                  </a:moveTo>
                                  <a:lnTo>
                                    <a:pt x="2016" y="0"/>
                                  </a:lnTo>
                                  <a:lnTo>
                                    <a:pt x="2016" y="187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02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0" y="6048"/>
                              <a:ext cx="48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3876" w:rsidRDefault="00F03876" w:rsidP="00F03876">
                                <w:pPr>
                                  <w:pStyle w:val="1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03" name="Text Box 2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96" y="5904"/>
                              <a:ext cx="43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3876" w:rsidRDefault="00F03876" w:rsidP="00F03876">
                                <w:pPr>
                                  <w:pStyle w:val="1"/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i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152" name="Text Box 2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64" y="5328"/>
                              <a:ext cx="72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3876" w:rsidRDefault="00F03876" w:rsidP="00F03876">
                                <w:pPr>
                                  <w:pStyle w:val="1"/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2i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153" name="Text Box 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6480"/>
                              <a:ext cx="67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3876" w:rsidRDefault="00F03876" w:rsidP="00F03876">
                                <w:pPr>
                                  <w:pStyle w:val="1"/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(a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154" name="Line 239"/>
                          <wps:cNvCnPr/>
                          <wps:spPr bwMode="auto">
                            <a:xfrm flipV="1">
                              <a:off x="6016" y="5472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155" name="Line 240"/>
                          <wps:cNvCnPr/>
                          <wps:spPr bwMode="auto">
                            <a:xfrm flipH="1">
                              <a:off x="5200" y="5984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156" name="Line 241"/>
                          <wps:cNvCnPr/>
                          <wps:spPr bwMode="auto">
                            <a:xfrm flipH="1">
                              <a:off x="6208" y="5984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7350" o:spid="_x0000_s1278" style="position:absolute;margin-left:80pt;margin-top:4.4pt;width:280pt;height:414.4pt;z-index:251723264" coordorigin="3760,2080" coordsize="5600,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" o:allowincell="f">
                <v:group id="Group 168" o:spid="_x0000_s1279" style="position:absolute;left:4320;top:7195;width:4896;height:3173" coordorigin="4032,7195" coordsize="4896,3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R4u8cAAADd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4WaY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pR4u8cAAADd&#10;AAAADwAAAAAAAAAAAAAAAACqAgAAZHJzL2Rvd25yZXYueG1sUEsFBgAAAAAEAAQA+gAAAJ4DAAAA&#10;AA==&#10;">
                  <v:group id="Group 169" o:spid="_x0000_s1280" style="position:absolute;left:4032;top:7195;width:4896;height:2453" coordorigin="7056,3536" coordsize="4896,24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kbmzM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djY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RubMxgAAAN0A&#10;AAAPAAAAAAAAAAAAAAAAAKoCAABkcnMvZG93bnJldi54bWxQSwUGAAAAAAQABAD6AAAAnQMAAAAA&#10;">
                    <v:group id="Group 170" o:spid="_x0000_s1281" style="position:absolute;left:10615;top:4320;width:1177;height:1213" coordorigin="144,2448" coordsize="1177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pDV8YAAADdAAAADwAAAGRycy9kb3ducmV2LnhtbESPQWvCQBSE7wX/w/IE&#10;b3UTg61EVxGp4kGEqiDeHtlnEsy+DdltEv99tyD0OMzMN8xi1ZtKtNS40rKCeByBIM6sLjlXcDlv&#10;32cgnEfWWFkmBU9ysFoO3haYatvxN7Unn4sAYZeigsL7OpXSZQUZdGNbEwfvbhuDPsgml7rBLsBN&#10;JSdR9CENlhwWCqxpU1D2OP0YBbsOu3USf7WHx33zvJ2nx+shJqVGw349B+Gp9//hV3uvFXwm0w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lCkNXxgAAAN0A&#10;AAAPAAAAAAAAAAAAAAAAAKoCAABkcnMvZG93bnJldi54bWxQSwUGAAAAAAQABAD6AAAAnQMAAAAA&#10;">
                      <v:group id="Group 171" o:spid="_x0000_s1282" style="position:absolute;left:780;top:2448;width:541;height:1213" coordorigin="780,2448" coordsize="541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PbI8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XyPxp/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q49sjxgAAAN0A&#10;AAAPAAAAAAAAAAAAAAAAAKoCAABkcnMvZG93bnJldi54bWxQSwUGAAAAAAQABAD6AAAAnQMAAAAA&#10;">
                        <v:oval id="Oval 172" o:spid="_x0000_s1283" style="position:absolute;left:780;top:2784;width:541;height:5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xzoscA&#10;AADdAAAADwAAAGRycy9kb3ducmV2LnhtbESPQWsCMRSE74X+h/AKvWlWRS1bo6ggbdVLVXCPj83r&#10;7uLmZdmkGvvrjSD0OMzMN8xkFkwtztS6yrKCXjcBQZxbXXGh4LBfdd5AOI+ssbZMCq7kYDZ9fppg&#10;qu2Fv+m884WIEHYpKii9b1IpXV6SQde1DXH0fmxr0EfZFlK3eIlwU8t+koykwYrjQokNLUvKT7tf&#10;o2B97A32h6/tKsuWH0eZbUK4/i2Uen0J83cQnoL/Dz/an1rBeDAcwv1NfAJye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6Mc6LHAAAA3QAAAA8AAAAAAAAAAAAAAAAAmAIAAGRy&#10;cy9kb3ducmV2LnhtbFBLBQYAAAAABAAEAPUAAACMAwAAAAA=&#10;"/>
                        <v:group id="Group 173" o:spid="_x0000_s1284" style="position:absolute;left:948;top:2448;width:193;height:1213" coordorigin="1319,2303" coordsize="193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3gz8YAAADdAAAADwAAAGRycy9kb3ducmV2LnhtbESPS4vCQBCE74L/YWhh&#10;bzrJig+io4jsLh5E8AHircm0STDTEzKzSfz3zsKCx6KqvqKW686UoqHaFZYVxKMIBHFqdcGZgsv5&#10;ezgH4TyyxtIyKXiSg/Wq31tiom3LR2pOPhMBwi5BBbn3VSKlS3My6Ea2Ig7e3dYGfZB1JnWNbYCb&#10;Un5G0VQaLDgs5FjRNqf0cfo1Cn5abDfj+KvZP+7b5+08OVz3MSn1Meg2CxCeOv8O/7d3WsFsPJnC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feDPxgAAAN0A&#10;AAAPAAAAAAAAAAAAAAAAAKoCAABkcnMvZG93bnJldi54bWxQSwUGAAAAAAQABAD6AAAAnQMAAAAA&#10;">
                          <v:line id="Line 174" o:spid="_x0000_s1285" style="position:absolute;rotation:180;flip:y;visibility:visible;mso-wrap-style:square" from="1427,3167" to="1428,3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1dHcYAAADdAAAADwAAAGRycy9kb3ducmV2LnhtbESPQWvCQBSE7wX/w/IKvYhubLBKdBO0&#10;UIgnUYvnZ/aZhGbfhuw2Sf+9Wyj0OMzMN8w2G00jeupcbVnBYh6BIC6srrlU8Hn5mK1BOI+ssbFM&#10;Cn7IQZZOnraYaDvwifqzL0WAsEtQQeV9m0jpiooMurltiYN3t51BH2RXSt3hEOCmka9R9CYN1hwW&#10;KmzpvaLi6/xtFOTlsNsfjnm/j2/xZRiP16mNjFIvz+NuA8LT6P/Df+1cK1jFyxX8vglPQKY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NXR3GAAAA3QAAAA8AAAAAAAAA&#10;AAAAAAAAoQIAAGRycy9kb3ducmV2LnhtbFBLBQYAAAAABAAEAPkAAACUAwAAAAA=&#10;">
                            <v:stroke startarrowwidth="wide" startarrowlength="short" endarrowwidth="wide" endarrowlength="short"/>
                          </v:line>
                          <v:line id="Line 175" o:spid="_x0000_s1286" style="position:absolute;rotation:180;flip:y;visibility:visible;mso-wrap-style:square" from="1427,2303" to="1428,2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fxTMcAAADfAAAADwAAAGRycy9kb3ducmV2LnhtbESPzWqDQBSF94G+w3AL3YQ6VtMiJpMQ&#10;CwW7CklK1jfOjUqdO+JM1b59Z1HI8nD++Da72XRipMG1lhW8RDEI4srqlmsFX+eP5wyE88gaO8uk&#10;4Jcc7LYPiw3m2k58pPHkaxFG2OWooPG+z6V0VUMGXWR74uDd7GDQBznUUg84hXHTySSO36TBlsND&#10;gz29N1R9n36MgrKe9sXnoRyL9Jqep/lwWdrYKPX0OO/XIDzN/h7+b5daQfKaJatAEHgCC8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J/FMxwAAAN8AAAAPAAAAAAAA&#10;AAAAAAAAAKECAABkcnMvZG93bnJldi54bWxQSwUGAAAAAAQABAD5AAAAlQMAAAAA&#10;">
                            <v:stroke startarrowwidth="wide" startarrowlength="short" endarrowwidth="wide" endarrowlength="short"/>
                          </v:line>
                          <v:rect id="Rectangle 176" o:spid="_x0000_s1287" style="position:absolute;left:1319;top:2885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NLn8cA&#10;AADfAAAADwAAAGRycy9kb3ducmV2LnhtbESPQYvCMBSE74L/ITzBS1lTi4p0jSKC4klWV++P5m3b&#10;tXmpTdTqrzcLwh6HmfmGmS1aU4kbNa60rGA4iEEQZ1aXnCs4fq8/piCcR9ZYWSYFD3KwmHc7M0y1&#10;vfOebgefiwBhl6KCwvs6ldJlBRl0A1sTB+/HNgZ9kE0udYP3ADeVTOJ4Ig2WHBYKrGlVUHY+XI2C&#10;izHn6Dd67i7bKv7KN5vr7niKlOr32uUnCE+t/w+/21utIBlPk9EQ/v6ELyD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KDS5/HAAAA3wAAAA8AAAAAAAAAAAAAAAAAmAIAAGRy&#10;cy9kb3ducmV2LnhtbFBLBQYAAAAABAAEAPUAAACMAwAAAAA=&#10;" stroked="f" strokeweight=".25pt">
                            <v:textbox inset="1pt,1pt,1pt,1pt">
                              <w:txbxContent>
                                <w:p w:rsidR="00F03876" w:rsidRDefault="00F03876" w:rsidP="00F03876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–</w:t>
                                  </w:r>
                                </w:p>
                              </w:txbxContent>
                            </v:textbox>
                          </v:rect>
                          <v:rect id="Rectangle 177" o:spid="_x0000_s1288" style="position:absolute;left:1319;top:2675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HV6McA&#10;AADfAAAADwAAAGRycy9kb3ducmV2LnhtbESPQYvCMBSE78L+h/AWvBRNt+gi1SjLguJJ1NX7o3m2&#10;XZuX2kSt/nojCB6HmfmGmcxaU4kLNa60rOCrH4MgzqwuOVew+5v3RiCcR9ZYWSYFN3Iwm350Jphq&#10;e+UNXbY+FwHCLkUFhfd1KqXLCjLo+rYmDt7BNgZ9kE0udYPXADeVTOL4WxosOSwUWNNvQdlxezYK&#10;TsYco//ovjotq3idLxbn1W4fKdX9bH/GIDy1/h1+tZdaQTIcJYMEnn/CF5DT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JR1ejHAAAA3wAAAA8AAAAAAAAAAAAAAAAAmAIAAGRy&#10;cy9kb3ducmV2LnhtbFBLBQYAAAAABAAEAPUAAACMAwAAAAA=&#10;" stroked="f" strokeweight=".25pt">
                            <v:textbox inset="1pt,1pt,1pt,1pt">
                              <w:txbxContent>
                                <w:p w:rsidR="00F03876" w:rsidRDefault="00F03876" w:rsidP="00F03876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t>+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  <v:shape id="Text Box 178" o:spid="_x0000_s1289" type="#_x0000_t202" style="position:absolute;left:144;top:2751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qlxscA&#10;AADfAAAADwAAAGRycy9kb3ducmV2LnhtbESPW2vCQBSE34X+h+UUfNPdxguaukpRhD61eAXfDtlj&#10;Epo9G7KrSf99tyD4OMzMN8xi1dlK3KnxpWMNb0MFgjhzpuRcw/GwHcxA+IBssHJMGn7Jw2r50ltg&#10;alzLO7rvQy4ihH2KGooQ6lRKnxVk0Q9dTRy9q2sshiibXJoG2wi3lUyUmkqLJceFAmtaF5T97G9W&#10;w+nrejmP1Xe+sZO6dZ2SbOdS6/5r9/EOIlAXnuFH+9NoSCazZDyC/z/xC8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BqpcbHAAAA3wAAAA8AAAAAAAAAAAAAAAAAmAIAAGRy&#10;cy9kb3ducmV2LnhtbFBLBQYAAAAABAAEAPUAAACMAwAAAAA=&#10;" filled="f" stroked="f">
                        <v:textbox>
                          <w:txbxContent>
                            <w:p w:rsidR="00F03876" w:rsidRDefault="00F03876" w:rsidP="00F03876">
                              <w:pPr>
                                <w:pStyle w:val="1"/>
                                <w:rPr>
                                  <w:vertAlign w:val="subscript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shape id="Text Box 179" o:spid="_x0000_s1290" type="#_x0000_t202" style="position:absolute;left:8064;top:3600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M9ssYA&#10;AADfAAAADwAAAGRycy9kb3ducmV2LnhtbESPT2vCQBTE7wW/w/IEb3XXEIumriJKwZNS/xR6e2Sf&#10;SWj2bchuTfz2bqHgcZiZ3zCLVW9rcaPWV441TMYKBHHuTMWFhvPp43UGwgdkg7Vj0nAnD6vl4GWB&#10;mXEdf9LtGAoRIewz1FCG0GRS+rwki37sGuLoXV1rMUTZFtK02EW4rWWi1Ju0WHFcKLGhTUn5z/HX&#10;arjsr99fqToUWzttOtcryXYutR4N+/U7iEB9eIb/2zujIZnOkjSFvz/xC8jl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4M9ssYAAADfAAAADwAAAAAAAAAAAAAAAACYAgAAZHJz&#10;L2Rvd25yZXYueG1sUEsFBgAAAAAEAAQA9QAAAIsDAAAAAA==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1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sym w:font="Symbol" w:char="F057"/>
                            </w:r>
                          </w:p>
                        </w:txbxContent>
                      </v:textbox>
                    </v:shape>
                    <v:group id="Group 180" o:spid="_x0000_s1291" style="position:absolute;left:7920;top:4608;width:864;height:864" coordorigin="9937,6912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Hi8UH3IAAAA&#10;3wAAAA8AAAAAAAAAAAAAAAAAqgIAAGRycy9kb3ducmV2LnhtbFBLBQYAAAAABAAEAPoAAACfAwAA&#10;AAA=&#10;">
                      <v:shape id="Text Box 181" o:spid="_x0000_s1292" type="#_x0000_t202" style="position:absolute;left:10155;top:7095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0GXscA&#10;AADfAAAADwAAAGRycy9kb3ducmV2LnhtbESPT2vCQBTE74V+h+UVvNXdBpWYuhGxCJ4q2lbo7ZF9&#10;+UOzb0N2a+K37wpCj8PM/IZZrUfbigv1vnGs4WWqQBAXzjRcafj82D2nIHxANtg6Jg1X8rDOHx9W&#10;mBk38JEup1CJCGGfoYY6hC6T0hc1WfRT1xFHr3S9xRBlX0nT4xDhtpWJUgtpseG4UGNH25qKn9Ov&#10;1fD1Xn6fZ+pQvdl5N7hRSbZLqfXkady8ggg0hv/wvb03GpJ5mswWcPsTv4D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AdBl7HAAAA3wAAAA8AAAAAAAAAAAAAAAAAmAIAAGRy&#10;cy9kb3ducmV2LnhtbFBLBQYAAAAABAAEAPUAAACMAwAAAAA=&#10;" filled="f" stroked="f">
                        <v:textbox>
                          <w:txbxContent>
                            <w:p w:rsidR="00F03876" w:rsidRDefault="00F03876" w:rsidP="00F03876">
                              <w:pPr>
                                <w:pStyle w:val="1"/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Arc 182" o:spid="_x0000_s1293" style="position:absolute;left:9937;top:6912;width:864;height:864;visibility:visible;mso-wrap-style:square;v-text-anchor:top" coordsize="43200,42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yWOsgA&#10;AADfAAAADwAAAGRycy9kb3ducmV2LnhtbESPQWvCQBSE7wX/w/IEb3XT0LSSuopKFamnxlLo7TX7&#10;3ASzb0N21fjv3ULB4zAz3zDTeW8bcabO144VPI0TEMSl0zUbBV/79eMEhA/IGhvHpOBKHuazwcMU&#10;c+0u/EnnIhgRIexzVFCF0OZS+rIii37sWuLoHVxnMUTZGak7vES4bWSaJC/SYs1xocKWVhWVx+Jk&#10;FZjNvjhs5O53/f3hzTLL2vcT/yg1GvaLNxCB+nAP/7e3WkGaTdLnV/j7E7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7nJY6yAAAAN8AAAAPAAAAAAAAAAAAAAAAAJgCAABk&#10;cnMvZG93bnJldi54bWxQSwUGAAAAAAQABAD1AAAAjQMAAAAA&#10;" path="m3407,33243nfc1182,29767,,25727,,21600,,9670,9670,,21600,,33529,,43200,9670,43200,21600v,10074,-6965,18811,-16787,21056em3407,33243nsc1182,29767,,25727,,21600,,9670,9670,,21600,,33529,,43200,9670,43200,21600v,10074,-6965,18811,-16787,21056l21600,21600,3407,33243xe" filled="f">
                        <v:stroke endarrow="block"/>
                        <v:path arrowok="t" o:extrusionok="f" o:connecttype="custom" o:connectlocs="68,673;528,864;432,437" o:connectangles="0,0,0"/>
                      </v:shape>
                    </v:group>
                    <v:shape id="Text Box 183" o:spid="_x0000_s1294" type="#_x0000_t202" style="position:absolute;left:8784;top:4464;width:1008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43t8MA&#10;AADfAAAADwAAAGRycy9kb3ducmV2LnhtbERPy4rCMBTdC/5DuMLsNLGoONUoogizGvExA7O7NNe2&#10;2NyUJtrO35uF4PJw3st1ZyvxoMaXjjWMRwoEceZMybmGy3k/nIPwAdlg5Zg0/JOH9arfW2JqXMtH&#10;epxCLmII+xQ1FCHUqZQ+K8iiH7maOHJX11gMETa5NA22MdxWMlFqJi2WHBsKrGlbUHY73a2Gn+/r&#10;3+9EHfKdndat65Rk+ym1/hh0mwWIQF14i1/uL6Mhmc6TSRwc/8QvIF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43t8MAAADfAAAADwAAAAAAAAAAAAAAAACYAgAAZHJzL2Rv&#10;d25yZXYueG1sUEsFBgAAAAAEAAQA9QAAAIgDAAAAAA==&#10;" filled="f" stroked="f">
                      <v:textbox>
                        <w:txbxContent>
                          <w:p w:rsidR="00F03876" w:rsidRDefault="00F03876" w:rsidP="00F03876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t xml:space="preserve">+ </w:t>
                            </w:r>
                          </w:p>
                          <w:p w:rsidR="00F03876" w:rsidRDefault="00F03876" w:rsidP="00F03876">
                            <w:pPr>
                              <w:rPr>
                                <w:b/>
                                <w:bCs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bCs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vertAlign w:val="subscript"/>
                              </w:rPr>
                              <w:t>0</w:t>
                            </w:r>
                            <w:proofErr w:type="gramEnd"/>
                            <w:r>
                              <w:rPr>
                                <w:b/>
                                <w:bCs/>
                              </w:rPr>
                              <w:t xml:space="preserve">      or</w:t>
                            </w:r>
                          </w:p>
                          <w:p w:rsidR="00F03876" w:rsidRDefault="00F03876" w:rsidP="00F03876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noProof/>
                              </w:rPr>
                              <w:t>–</w:t>
                            </w:r>
                          </w:p>
                          <w:p w:rsidR="00F03876" w:rsidRDefault="00F03876" w:rsidP="00F03876"/>
                        </w:txbxContent>
                      </v:textbox>
                    </v:shape>
                    <v:shape id="Text Box 184" o:spid="_x0000_s1295" type="#_x0000_t202" style="position:absolute;left:9792;top:4464;width:57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KSLMYA&#10;AADfAAAADwAAAGRycy9kb3ducmV2LnhtbESPzWrDMBCE74W+g9hCbo1Uk4TEiWxKSyGnlPxCbou1&#10;sU2slbHU2Hn7qlDIcZiZb5hVPthG3KjztWMNb2MFgrhwpuZSw2H/9ToH4QOywcYxabiThzx7flph&#10;alzPW7rtQikihH2KGqoQ2lRKX1Rk0Y9dSxy9i+sshii7UpoO+wi3jUyUmkmLNceFClv6qKi47n6s&#10;huPmcj5N1Hf5aadt7wYl2S6k1qOX4X0JItAQHuH/9tpoSKbzZLKAvz/xC8j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YKSLMYAAADfAAAADwAAAAAAAAAAAAAAAACYAgAAZHJz&#10;L2Rvd25yZXYueG1sUEsFBgAAAAAEAAQA9QAAAIsDAAAAAA==&#10;" filled="f" stroked="f">
                      <v:textbox>
                        <w:txbxContent>
                          <w:p w:rsidR="00F03876" w:rsidRDefault="00F03876" w:rsidP="00F03876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t xml:space="preserve">+ </w:t>
                            </w:r>
                          </w:p>
                          <w:p w:rsidR="00F03876" w:rsidRDefault="00F03876" w:rsidP="00F03876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vertAlign w:val="subscript"/>
                              </w:rPr>
                              <w:t>0</w:t>
                            </w:r>
                          </w:p>
                          <w:p w:rsidR="00F03876" w:rsidRDefault="00F03876" w:rsidP="00F03876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noProof/>
                              </w:rPr>
                              <w:t>–</w:t>
                            </w:r>
                          </w:p>
                          <w:p w:rsidR="00F03876" w:rsidRDefault="00F03876" w:rsidP="00F03876"/>
                        </w:txbxContent>
                      </v:textbox>
                    </v:shape>
                    <v:group id="Group 185" o:spid="_x0000_s1296" style="position:absolute;left:10224;top:4608;width:864;height:864" coordorigin="9937,6912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EmU4xgAAAN8A&#10;AAAPAAAAAAAAAAAAAAAAAKoCAABkcnMvZG93bnJldi54bWxQSwUGAAAAAAQABAD6AAAAnQMAAAAA&#10;">
                      <v:shape id="Text Box 186" o:spid="_x0000_s1297" type="#_x0000_t202" style="position:absolute;left:10155;top:7095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0I98YA&#10;AADfAAAADwAAAGRycy9kb3ducmV2LnhtbESPQWvCQBSE74X+h+UVvNVdgyk2ukqpCJ6U2lbw9sg+&#10;k2D2bciuJv57VxA8DjPzDTNb9LYWF2p95VjDaKhAEOfOVFxo+PtdvU9A+IBssHZMGq7kYTF/fZlh&#10;ZlzHP3TZhUJECPsMNZQhNJmUPi/Joh+6hjh6R9daDFG2hTQtdhFua5ko9SEtVhwXSmzou6T8tDtb&#10;Df+b42E/VttiadOmc72SbD+l1oO3/msKIlAfnuFHe200JOkkSUdw/xO/gJ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i0I98YAAADfAAAADwAAAAAAAAAAAAAAAACYAgAAZHJz&#10;L2Rvd25yZXYueG1sUEsFBgAAAAAEAAQA9QAAAIsDAAAAAA==&#10;" filled="f" stroked="f">
                        <v:textbox>
                          <w:txbxContent>
                            <w:p w:rsidR="00F03876" w:rsidRDefault="00F03876" w:rsidP="00F03876">
                              <w:pPr>
                                <w:pStyle w:val="1"/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Arc 187" o:spid="_x0000_s1298" style="position:absolute;left:9937;top:6912;width:864;height:864;visibility:visible;mso-wrap-style:square;v-text-anchor:top" coordsize="43200,42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Kjf8cA&#10;AADfAAAADwAAAGRycy9kb3ducmV2LnhtbESPQWvCQBSE7wX/w/IEb3VjICKpa6ilirSnxlLw9sy+&#10;bEKzb0N21fTfu4VCj8PMfMOsi9F24kqDbx0rWMwTEMSV0y0bBZ/H3eMKhA/IGjvHpOCHPBSbycMa&#10;c+1u/EHXMhgRIexzVNCE0OdS+qohi37ueuLo1W6wGKIcjNQD3iLcdjJNkqW02HJcaLCnl4aq7/Ji&#10;FZj9saz38v28+3rzZptl/euFT0rNpuPzE4hAY/gP/7UPWkGardIshd8/8QvIzR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4yo3/HAAAA3wAAAA8AAAAAAAAAAAAAAAAAmAIAAGRy&#10;cy9kb3ducmV2LnhtbFBLBQYAAAAABAAEAPUAAACMAwAAAAA=&#10;" path="m3407,33243nfc1182,29767,,25727,,21600,,9670,9670,,21600,,33529,,43200,9670,43200,21600v,10074,-6965,18811,-16787,21056em3407,33243nsc1182,29767,,25727,,21600,,9670,9670,,21600,,33529,,43200,9670,43200,21600v,10074,-6965,18811,-16787,21056l21600,21600,3407,33243xe" filled="f">
                        <v:stroke endarrow="block"/>
                        <v:path arrowok="t" o:extrusionok="f" o:connecttype="custom" o:connectlocs="68,673;528,864;432,437" o:connectangles="0,0,0"/>
                      </v:shape>
                    </v:group>
                    <v:shape id="Freeform 188" o:spid="_x0000_s1299" style="position:absolute;left:10323;top:3952;width:829;height:18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yZfMYA&#10;AADfAAAADwAAAGRycy9kb3ducmV2LnhtbESPQWvCQBSE7wX/w/KE3urGFJsQXcW2CD0VtHp/Zp/Z&#10;YPZturs16b/vFgo9DjPzDbPajLYTN/KhdaxgPstAENdOt9woOH7sHkoQISJr7ByTgm8KsFlP7lZY&#10;aTfwnm6H2IgE4VChAhNjX0kZakMWw8z1xMm7OG8xJukbqT0OCW47mWfZk7TYclow2NOLofp6+LIK&#10;9g5PRTYOr8X7rnxuB3P+9F2h1P103C5BRBrjf/iv/aYV5IsyXzzC75/0Be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xyZfMYAAADfAAAADwAAAAAAAAAAAAAAAACYAgAAZHJz&#10;L2Rvd25yZXYueG1sUEsFBgAAAAAEAAQA9QAAAIsDAAAAAA==&#10;" path="m,9945r5887,l7165,r772,19337l10495,552r1037,19338l14089,552r772,19338l16647,8840r3329,e">
                      <v:fill r:id="rId20" o:title="" type="pattern"/>
                      <v:stroke startarrowwidth="wide" startarrowlength="short" endarrowwidth="wide" endarrowlength="short"/>
                      <v:path arrowok="t" o:connecttype="custom" o:connectlocs="0,90;244,90;297,0;329,175;435,5;478,180;584,5;616,180;690,80;828,80" o:connectangles="0,0,0,0,0,0,0,0,0,0"/>
                    </v:shape>
                    <v:group id="Group 189" o:spid="_x0000_s1300" style="position:absolute;left:7488;top:4016;width:1248;height:1973" coordorigin="7488,4016" coordsize="1248,19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JIpYzvIAAAA&#10;3wAAAA8AAAAAAAAAAAAAAAAAqgIAAGRycy9kb3ducmV2LnhtbFBLBQYAAAAABAAEAPoAAACfAwAA&#10;AAA=&#10;">
                      <v:shape id="Freeform 190" o:spid="_x0000_s1301" style="position:absolute;left:7164;top:5017;width:829;height:181;rotation:-90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DwkMgA&#10;AADfAAAADwAAAGRycy9kb3ducmV2LnhtbESPQWvCQBSE74X+h+UVems2DY3Y6CpSEEPBgqnen9nX&#10;JDT7NmRXk/rrXaHgcZiZb5j5cjStOFPvGssKXqMYBHFpdcOVgv33+mUKwnlkja1lUvBHDpaLx4c5&#10;ZtoOvKNz4SsRIOwyVFB732VSurImgy6yHXHwfmxv0AfZV1L3OAS4aWUSxxNpsOGwUGNHHzWVv8XJ&#10;KFhx/lZ+xu8VHyaXo063p8N+86XU89O4moHwNPp7+L+dawVJOk3SFG5/wheQi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cPCQyAAAAN8AAAAPAAAAAAAAAAAAAAAAAJgCAABk&#10;cnMvZG93bnJldi54bWxQSwUGAAAAAAQABAD1AAAAjQMAAAAA&#10;" path="m,9945r5887,l7165,r772,19337l10495,552r1037,19338l14089,552r772,19338l16647,8840r3329,e">
                        <v:fill r:id="rId20" o:title="" type="pattern"/>
                        <v:stroke startarrowwidth="wide" startarrowlength="short" endarrowwidth="wide" endarrowlength="short"/>
                        <v:path arrowok="t" o:connecttype="custom" o:connectlocs="0,90;244,90;297,0;329,175;435,5;478,180;584,5;616,180;690,80;828,80" o:connectangles="0,0,0,0,0,0,0,0,0,0"/>
                      </v:shape>
                      <v:shape id="Freeform 191" o:spid="_x0000_s1302" style="position:absolute;left:7907;top:4016;width:829;height:18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s65MYA&#10;AADfAAAADwAAAGRycy9kb3ducmV2LnhtbESPzWrDMBCE74W+g9hCb41cQ2LjRAlpS6CnQP7uG2tj&#10;mVgrV1Jj9+2rQKHHYWa+YRar0XbiRj60jhW8TjIQxLXTLTcKjofNSwkiRGSNnWNS8EMBVsvHhwVW&#10;2g28o9s+NiJBOFSowMTYV1KG2pDFMHE9cfIuzluMSfpGao9DgttO5lk2kxZbTgsGe3o3VF/331bB&#10;zuGpyMbho9huyrd2MOcv3xVKPT+N6zmISGP8D/+1P7WCfFrm0xnc/6Qv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2s65MYAAADfAAAADwAAAAAAAAAAAAAAAACYAgAAZHJz&#10;L2Rvd25yZXYueG1sUEsFBgAAAAAEAAQA9QAAAIsDAAAAAA==&#10;" path="m,9945r5887,l7165,r772,19337l10495,552r1037,19338l14089,552r772,19338l16647,8840r3329,e">
                        <v:fill r:id="rId20" o:title="" type="pattern"/>
                        <v:stroke startarrowwidth="wide" startarrowlength="short" endarrowwidth="wide" endarrowlength="short"/>
                        <v:path arrowok="t" o:connecttype="custom" o:connectlocs="0,90;244,90;297,0;329,175;435,5;478,180;584,5;616,180;690,80;828,80" o:connectangles="0,0,0,0,0,0,0,0,0,0"/>
                      </v:shape>
                      <v:shape id="Freeform 192" o:spid="_x0000_s1303" style="position:absolute;left:7584;top:5413;width:1152;height:576;visibility:visible;mso-wrap-style:square;v-text-anchor:top" coordsize="1152,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wYDscA&#10;AADfAAAADwAAAGRycy9kb3ducmV2LnhtbESP3WrCQBSE74W+w3IK3ummAVNN3QRbKZUiiH/3h+xp&#10;Epo9G7Jbk/r0bqHg5TAz3zDLfDCNuFDnassKnqYRCOLC6ppLBafj+2QOwnlkjY1lUvBLDvLsYbTE&#10;VNue93Q5+FIECLsUFVTet6mUrqjIoJvaljh4X7Yz6IPsSqk77APcNDKOokQarDksVNjSW0XF9+HH&#10;KPjkxWqbJB817jX2eMX16+58VWr8OKxeQHga/D38395oBfFsHs+e4e9P+AIyu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8cGA7HAAAA3wAAAA8AAAAAAAAAAAAAAAAAmAIAAGRy&#10;cy9kb3ducmV2LnhtbFBLBQYAAAAABAAEAPUAAACMAwAAAAA=&#10;" path="m,l,576r1152,e" filled="f">
                        <v:path arrowok="t" o:connecttype="custom" o:connectlocs="0,0;0,576;1152,576" o:connectangles="0,0,0"/>
                      </v:shape>
                      <v:shape id="Freeform 193" o:spid="_x0000_s1304" style="position:absolute;left:7568;top:4117;width:576;height:720;visibility:visible;mso-wrap-style:square;v-text-anchor:top" coordsize="576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vRccA&#10;AADfAAAADwAAAGRycy9kb3ducmV2LnhtbERPy2rCQBTdC/7DcIXudKLFoqljCH2Ai3ZhquDyNnNN&#10;YjN3QmYaU7/eEYTC2RzOi7NKelOLjlpXWVYwnUQgiHOrKy4U7L7exwsQziNrrC2Tgj9ykKyHgxXG&#10;2p55S13mCxFK2MWooPS+iaV0eUkG3cQ2xEE72tagD7QtpG7xHMpNLWdR9CQNVhwWSmzopaT8J/s1&#10;CrbN/vPgXqMqS5ffFzqeXPf49qHUw6hPn0F46v2/+Z7eaAWz+SIAbn/CF5D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Qir0XHAAAA3wAAAA8AAAAAAAAAAAAAAAAAmAIAAGRy&#10;cy9kb3ducmV2LnhtbFBLBQYAAAAABAAEAPUAAACMAwAAAAA=&#10;" path="m,720l,,576,e" filled="f">
                        <v:path arrowok="t" o:connecttype="custom" o:connectlocs="0,720;0,0;576,0" o:connectangles="0,0,0"/>
                      </v:shape>
                    </v:group>
                    <v:shape id="Freeform 194" o:spid="_x0000_s1305" style="position:absolute;left:11088;top:4032;width:432;height:576;visibility:visible;mso-wrap-style:square;v-text-anchor:top" coordsize="432,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1UycMA&#10;AADfAAAADwAAAGRycy9kb3ducmV2LnhtbESPzWrDMBCE74G+g9hCb4lcg0PiRgnBUOg1Pw+wsTaW&#10;W2slJCWx3z4qFHocZuYbZrMb7SDuFGLvWMH7ogBB3Drdc6fgfPqcr0DEhKxxcEwKJoqw277MNlhr&#10;9+AD3Y+pExnCsUYFJiVfSxlbQxbjwnni7F1dsJiyDJ3UAR8ZbgdZFsVSWuw5Lxj01Bhqf443q0Be&#10;9lFPTofmZrw3y6q5fIdJqbfXcf8BItGY/sN/7S+toKxWZbWG3z/5C8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1UycMAAADfAAAADwAAAAAAAAAAAAAAAACYAgAAZHJzL2Rv&#10;d25yZXYueG1sUEsFBgAAAAAEAAQA9QAAAIgDAAAAAA==&#10;" path="m,l432,r,576e" filled="f">
                      <v:path arrowok="t" o:connecttype="custom" o:connectlocs="0,0;432,0;432,576" o:connectangles="0,0,0"/>
                    </v:shape>
                    <v:shape id="Freeform 195" o:spid="_x0000_s1306" style="position:absolute;left:10368;top:5472;width:1152;height:432;visibility:visible;mso-wrap-style:square;v-text-anchor:top" coordsize="1152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fDosYA&#10;AADfAAAADwAAAGRycy9kb3ducmV2LnhtbESPy2qDQBSG94W8w3AC3ZRkjDQhtRklJBW6a27uD86p&#10;Sp0z4kyMvn1nUejy57/x7bLRtGKg3jWWFayWEQji0uqGKwW3a77YgnAeWWNrmRRM5CBLZ087TLR9&#10;8JmGi69EGGGXoILa+y6R0pU1GXRL2xEH79v2Bn2QfSV1j48wbloZR9FGGmw4PNTY0aGm8udyNwre&#10;Bk2naDjePr5ex5d1kZ+KYtor9Twf9+8gPI3+P/zX/tQK4vU23gSCwBNYQK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ZfDosYAAADfAAAADwAAAAAAAAAAAAAAAACYAgAAZHJz&#10;L2Rvd25yZXYueG1sUEsFBgAAAAAEAAQA9QAAAIsDAAAAAA==&#10;" path="m1152,r,432l,432e" filled="f">
                      <v:path arrowok="t" o:connecttype="custom" o:connectlocs="1152,0;1152,432;0,432" o:connectangles="0,0,0"/>
                    </v:shape>
                    <v:shape id="Text Box 196" o:spid="_x0000_s1307" type="#_x0000_t202" style="position:absolute;left:7056;top:4608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HCSscA&#10;AADfAAAADwAAAGRycy9kb3ducmV2LnhtbESPT2vCQBTE7wW/w/KE3uquoUpM3YgoQk+V2lbo7ZF9&#10;+YPZtyG7mvTbd4VCj8PM/IZZb0bbihv1vnGsYT5TIIgLZxquNHx+HJ5SED4gG2wdk4Yf8rDJJw9r&#10;zIwb+J1up1CJCGGfoYY6hC6T0hc1WfQz1xFHr3S9xRBlX0nT4xDhtpWJUktpseG4UGNHu5qKy+lq&#10;NXy9ld/nZ3Ws9nbRDW5Uku1Kav04HbcvIAKN4T/81341GpJFmizncP8Tv4D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RBwkrHAAAA3wAAAA8AAAAAAAAAAAAAAAAAmAIAAGRy&#10;cy9kb3ducmV2LnhtbFBLBQYAAAAABAAEAPUAAACMAwAAAAA=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2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sym w:font="Symbol" w:char="F057"/>
                            </w:r>
                          </w:p>
                        </w:txbxContent>
                      </v:textbox>
                    </v:shape>
                    <v:shape id="Text Box 197" o:spid="_x0000_s1308" type="#_x0000_t202" style="position:absolute;left:10944;top:4320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NcPccA&#10;AADfAAAADwAAAGRycy9kb3ducmV2LnhtbESPT2vCQBTE74V+h+UVvNXdBpU0dSNFKXiyaFvB2yP7&#10;8odm34bs1sRv7xYEj8PM/IZZrkbbijP1vnGs4WWqQBAXzjRcafj++nhOQfiAbLB1TBou5GGVPz4s&#10;MTNu4D2dD6ESEcI+Qw11CF0mpS9qsuinriOOXul6iyHKvpKmxyHCbSsTpRbSYsNxocaO1jUVv4c/&#10;q+FnV56OM/VZbey8G9yoJNtXqfXkaXx/AxFoDPfwrb01GpJ5miwS+P8Tv4D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STXD3HAAAA3wAAAA8AAAAAAAAAAAAAAAAAmAIAAGRy&#10;cy9kb3ducmV2LnhtbFBLBQYAAAAABAAEAPUAAACMAwAAAAA=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16V</w:t>
                            </w:r>
                          </w:p>
                        </w:txbxContent>
                      </v:textbox>
                    </v:shape>
                    <v:shape id="Text Box 198" o:spid="_x0000_s1309" type="#_x0000_t202" style="position:absolute;left:10464;top:3536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/5psYA&#10;AADfAAAADwAAAGRycy9kb3ducmV2LnhtbESPQWvCQBSE74L/YXlCb7prWsVGV5GWQk+Ktgq9PbLP&#10;JJh9G7JbE/+9Kwgeh5n5hlmsOluJCzW+dKxhPFIgiDNnSs41/P58DWcgfEA2WDkmDVfysFr2ewtM&#10;jWt5R5d9yEWEsE9RQxFCnUrps4Is+pGriaN3co3FEGWTS9NgG+G2kolSU2mx5LhQYE0fBWXn/b/V&#10;cNic/o5vapt/2knduk5Jtu9S65dBt56DCNSFZ/jR/jYaksksmb7C/U/8AnJ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9/5psYAAADfAAAADwAAAAAAAAAAAAAAAACYAgAAZHJz&#10;L2Rvd25yZXYueG1sUEsFBgAAAAAEAAQA9QAAAIsDAAAAAA==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2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sym w:font="Symbol" w:char="F057"/>
                            </w:r>
                          </w:p>
                        </w:txbxContent>
                      </v:textbox>
                    </v:shape>
                  </v:group>
                  <v:shape id="Text Box 199" o:spid="_x0000_s1310" type="#_x0000_t202" style="position:absolute;left:6192;top:9936;width:67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Zh0scA&#10;AADfAAAADwAAAGRycy9kb3ducmV2LnhtbESPT2vCQBTE74V+h+UVvNXdBpWYuhGxCJ4q2lbo7ZF9&#10;+UOzb0N2a+K37wpCj8PM/IZZrUfbigv1vnGs4WWqQBAXzjRcafj82D2nIHxANtg6Jg1X8rDOHx9W&#10;mBk38JEup1CJCGGfoYY6hC6T0hc1WfRT1xFHr3S9xRBlX0nT4xDhtpWJUgtpseG4UGNH25qKn9Ov&#10;1fD1Xn6fZ+pQvdl5N7hRSbZLqfXkady8ggg0hv/wvb03GpJ5mixmcPsTv4D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2YdLHAAAA3wAAAA8AAAAAAAAAAAAAAAAAmAIAAGRy&#10;cy9kb3ducmV2LnhtbFBLBQYAAAAABAAEAPUAAACMAwAAAAA=&#10;" filled="f" stroked="f">
                    <v:textbox>
                      <w:txbxContent>
                        <w:p w:rsidR="00F03876" w:rsidRDefault="00F03876" w:rsidP="00F03876">
                          <w:pPr>
                            <w:pStyle w:val="1"/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(b)</w:t>
                          </w:r>
                        </w:p>
                      </w:txbxContent>
                    </v:textbox>
                  </v:shape>
                </v:group>
                <v:group id="Group 200" o:spid="_x0000_s1311" style="position:absolute;left:3760;top:2080;width:5600;height:5120" coordorigin="3040,1792" coordsize="5600,5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wkMHccAAADf&#10;AAAADwAAAAAAAAAAAAAAAACqAgAAZHJzL2Rvd25yZXYueG1sUEsFBgAAAAAEAAQA+gAAAJ4DAAAA&#10;AA==&#10;">
                  <v:shape id="Text Box 201" o:spid="_x0000_s1312" type="#_x0000_t202" style="position:absolute;left:5760;top:1792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haPsYA&#10;AADfAAAADwAAAGRycy9kb3ducmV2LnhtbESPT2vCQBTE70K/w/IKveluQw02ukpRhJ4s/qng7ZF9&#10;JsHs25BdTfrt3YLgcZiZ3zCzRW9rcaPWV441vI8UCOLcmYoLDYf9ejgB4QOywdoxafgjD4v5y2CG&#10;mXEdb+m2C4WIEPYZaihDaDIpfV6SRT9yDXH0zq61GKJsC2la7CLc1jJRKpUWK44LJTa0LCm/7K5W&#10;w+/mfDp+qJ9iZcdN53ol2X5Krd9e+68piEB9eIYf7W+jIRlPkjSF/z/xC8j5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6haPsYAAADfAAAADwAAAAAAAAAAAAAAAACYAgAAZHJz&#10;L2Rvd25yZXYueG1sUEsFBgAAAAAEAAQA9QAAAIsDAAAAAA==&#10;" filled="f" stroked="f">
                    <v:textbox>
                      <w:txbxContent>
                        <w:p w:rsidR="00F03876" w:rsidRDefault="00F03876" w:rsidP="00F03876">
                          <w:pPr>
                            <w:pStyle w:val="1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 xml:space="preserve">3 </w:t>
                          </w:r>
                          <w:r>
                            <w:rPr>
                              <w:sz w:val="22"/>
                              <w:szCs w:val="22"/>
                            </w:rPr>
                            <w:sym w:font="Symbol" w:char="F057"/>
                          </w:r>
                        </w:p>
                      </w:txbxContent>
                    </v:textbox>
                  </v:shape>
                  <v:shape id="Freeform 202" o:spid="_x0000_s1313" style="position:absolute;left:5651;top:2223;width:829;height:18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tVwsYA&#10;AADfAAAADwAAAGRycy9kb3ducmV2LnhtbESPQWvCQBSE74X+h+UVvNWNAU2IrmJbBE8Ftb0/s89s&#10;MPs23V1N+u+7hUKPw8x8w6w2o+3EnXxoHSuYTTMQxLXTLTcKPk675xJEiMgaO8ek4JsCbNaPDyus&#10;tBv4QPdjbESCcKhQgYmxr6QMtSGLYep64uRdnLcYk/SN1B6HBLedzLNsIS22nBYM9vRqqL4eb1bB&#10;weFnkY3DW/G+K1/awZy/fFcoNXkat0sQkcb4H/5r77WCfF7miwJ+/6Qv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ktVwsYAAADfAAAADwAAAAAAAAAAAAAAAACYAgAAZHJz&#10;L2Rvd25yZXYueG1sUEsFBgAAAAAEAAQA9QAAAIsDAAAAAA==&#10;" path="m,9945r5887,l7165,r772,19337l10495,552r1037,19338l14089,552r772,19338l16647,8840r3329,e">
                    <v:fill r:id="rId20" o:title="" type="pattern"/>
                    <v:stroke startarrowwidth="wide" startarrowlength="short" endarrowwidth="wide" endarrowlength="short"/>
                    <v:path arrowok="t" o:connecttype="custom" o:connectlocs="0,90;244,90;297,0;329,175;435,5;478,180;584,5;616,180;690,80;828,80" o:connectangles="0,0,0,0,0,0,0,0,0,0"/>
                  </v:shape>
                  <v:shape id="Freeform 203" o:spid="_x0000_s1314" style="position:absolute;left:3904;top:4032;width:4176;height:1728;visibility:visible;mso-wrap-style:square;v-text-anchor:top" coordsize="5904,1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qrFcQA&#10;AADfAAAADwAAAGRycy9kb3ducmV2LnhtbERPS2vCQBC+F/oflil4qxsjFUldxQqC9CI+Lt7G3WkS&#10;zM6G7DbGf985FDx+fO/FavCN6qmLdWADk3EGitgGV3Np4Hzavs9BxYTssAlMBh4UYbV8fVlg4cKd&#10;D9QfU6kkhGOBBqqU2kLraCvyGMehJRbuJ3Qek8Cu1K7Du4T7RudZNtMea5aGClvaVGRvx19vIG8e&#10;X/m+3V/tebrR/SVbn75taczobVh/gko0pKf4371z4vuY5zMZLH/kC+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qqxXEAAAA3wAAAA8AAAAAAAAAAAAAAAAAmAIAAGRycy9k&#10;b3ducmV2LnhtbFBLBQYAAAAABAAEAPUAAACJAwAAAAA=&#10;" path="m,1296l,,5904,r,1296l,1296xe" filled="f">
                    <v:stroke dashstyle="dash"/>
                    <v:path arrowok="t" o:connecttype="custom" o:connectlocs="0,1728;0,0;4176,0;4176,1728;0,1728" o:connectangles="0,0,0,0,0"/>
                  </v:shape>
                  <v:shape id="Text Box 204" o:spid="_x0000_s1315" type="#_x0000_t202" style="position:absolute;left:5344;top:5904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fOTMYA&#10;AADfAAAADwAAAGRycy9kb3ducmV2LnhtbESPQWvCQBSE7wX/w/KE3uquoYpGN0FahJ4qtSp4e2Sf&#10;STD7NmRXk/77rlDocZiZb5h1PthG3KnztWMN04kCQVw4U3Op4fC9fVmA8AHZYOOYNPyQhzwbPa0x&#10;Na7nL7rvQykihH2KGqoQ2lRKX1Rk0U9cSxy9i+sshii7UpoO+wi3jUyUmkuLNceFClt6q6i47m9W&#10;w/Hzcj69ql35bmdt7wYl2S6l1s/jYbMCEWgI/+G/9ofRkMwWyXwJjz/xC8j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jfOTMYAAADfAAAADwAAAAAAAAAAAAAAAACYAgAAZHJz&#10;L2Rvd25yZXYueG1sUEsFBgAAAAAEAAQA9QAAAIsDAAAAAA==&#10;" filled="f" stroked="f">
                    <v:textbox>
                      <w:txbxContent>
                        <w:p w:rsidR="00F03876" w:rsidRDefault="00F03876" w:rsidP="00F03876">
                          <w:pPr>
                            <w:pStyle w:val="1"/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i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05" o:spid="_x0000_s1316" type="#_x0000_t202" style="position:absolute;left:3040;top:4752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TxDMYA&#10;AADfAAAADwAAAGRycy9kb3ducmV2LnhtbESPy2rCQBSG94LvMByhuzpjqFXTjCItha4qplVwd8ic&#10;XGjmTMhMTfr2nYXg8ue/8WW70bbiSr1vHGtYzBUI4sKZhisN31/vj2sQPiAbbB2Thj/ysNtOJxmm&#10;xg18pGseKhFH2KeooQ6hS6X0RU0W/dx1xNErXW8xRNlX0vQ4xHHbykSpZ2mx4fhQY0evNRU/+a/V&#10;cPosL+cndaje7LIb3Kgk243U+mE27l9ABBrDPXxrfxgNyXKdrCJB5IksIL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tTxDMYAAADfAAAADwAAAAAAAAAAAAAAAACYAgAAZHJz&#10;L2Rvd25yZXYueG1sUEsFBgAAAAAEAAQA9QAAAIsDAAAAAA==&#10;" filled="f" stroked="f">
                    <v:textbox>
                      <w:txbxContent>
                        <w:p w:rsidR="00F03876" w:rsidRDefault="00F03876" w:rsidP="00F03876">
                          <w:pPr>
                            <w:pStyle w:val="1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 xml:space="preserve">2 </w:t>
                          </w:r>
                          <w:r>
                            <w:rPr>
                              <w:sz w:val="22"/>
                              <w:szCs w:val="22"/>
                            </w:rPr>
                            <w:sym w:font="Symbol" w:char="F057"/>
                          </w:r>
                        </w:p>
                      </w:txbxContent>
                    </v:textbox>
                  </v:shape>
                  <v:group id="Group 206" o:spid="_x0000_s1317" style="position:absolute;left:4480;top:4544;width:864;height:864" coordorigin="9937,6912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nrnMPIAAAA&#10;3wAAAA8AAAAAAAAAAAAAAAAAqgIAAGRycy9kb3ducmV2LnhtbFBLBQYAAAAABAAEAPoAAACfAwAA&#10;AAA=&#10;">
                    <v:shape id="Text Box 207" o:spid="_x0000_s1318" type="#_x0000_t202" style="position:absolute;left:10155;top:7095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rK4MYA&#10;AADfAAAADwAAAGRycy9kb3ducmV2LnhtbESPQWvCQBSE7wX/w/IEb7rbUKtGVxGL4KlFbQVvj+wz&#10;Cc2+DdnVxH/vFoQeh5n5hlmsOluJGzW+dKzhdaRAEGfOlJxr+D5uh1MQPiAbrByThjt5WC17LwtM&#10;jWt5T7dDyEWEsE9RQxFCnUrps4Is+pGriaN3cY3FEGWTS9NgG+G2kolS79JiyXGhwJo2BWW/h6vV&#10;8PN5OZ/e1Ff+Ycd16zol2c6k1oN+t56DCNSF//CzvTMakvE0mSTw9yd+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UrK4MYAAADfAAAADwAAAAAAAAAAAAAAAACYAgAAZHJz&#10;L2Rvd25yZXYueG1sUEsFBgAAAAAEAAQA9QAAAIsDAAAAAA==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vertAlign w:val="subscript"/>
                              </w:rPr>
                            </w:pPr>
                            <w: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Arc 208" o:spid="_x0000_s1319" style="position:absolute;left:9937;top:6912;width:864;height:864;visibility:visible;mso-wrap-style:square;v-text-anchor:top" coordsize="43200,42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tahMgA&#10;AADfAAAADwAAAGRycy9kb3ducmV2LnhtbESPQWvCQBSE7wX/w/IEb3XTlLSSuopKFamnxlLo7TX7&#10;3ASzb0N21fjv3ULB4zAz3zDTeW8bcabO144VPI0TEMSl0zUbBV/79eMEhA/IGhvHpOBKHuazwcMU&#10;c+0u/EnnIhgRIexzVFCF0OZS+rIii37sWuLoHVxnMUTZGak7vES4bWSaJC/SYs1xocKWVhWVx+Jk&#10;FZjNvjhs5O53/f3hzTLL2vcT/yg1GvaLNxCB+nAP/7e3WkGaTdLXZ/j7E7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Ky1qEyAAAAN8AAAAPAAAAAAAAAAAAAAAAAJgCAABk&#10;cnMvZG93bnJldi54bWxQSwUGAAAAAAQABAD1AAAAjQMAAAAA&#10;" path="m3407,33243nfc1182,29767,,25727,,21600,,9670,9670,,21600,,33529,,43200,9670,43200,21600v,10074,-6965,18811,-16787,21056em3407,33243nsc1182,29767,,25727,,21600,,9670,9670,,21600,,33529,,43200,9670,43200,21600v,10074,-6965,18811,-16787,21056l21600,21600,3407,33243xe" filled="f">
                      <v:stroke endarrow="block"/>
                      <v:path arrowok="t" o:extrusionok="f" o:connecttype="custom" o:connectlocs="68,673;528,864;432,437" o:connectangles="0,0,0"/>
                    </v:shape>
                  </v:group>
                  <v:group id="Group 209" o:spid="_x0000_s1320" style="position:absolute;left:6496;top:4544;width:864;height:864" coordorigin="9937,6912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DZnD9byQAA&#10;AN8AAAAPAAAAAAAAAAAAAAAAAKoCAABkcnMvZG93bnJldi54bWxQSwUGAAAAAAQABAD6AAAAoAMA&#10;AAAA&#10;">
                    <v:shape id="Text Box 210" o:spid="_x0000_s1321" type="#_x0000_t202" style="position:absolute;left:10155;top:7095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NSlMcA&#10;AADfAAAADwAAAGRycy9kb3ducmV2LnhtbESPQWvCQBSE74L/YXlCb3XX0KiNrlJaCj1VjG3B2yP7&#10;TILZtyG7NfHfu4WCx2FmvmHW28E24kKdrx1rmE0VCOLCmZpLDV+H98clCB+QDTaOScOVPGw349Ea&#10;M+N63tMlD6WIEPYZaqhCaDMpfVGRRT91LXH0Tq6zGKLsSmk67CPcNjJRai4t1hwXKmzptaLinP9a&#10;Dd+fp+PPk9qVbzZtezcoyfZZav0wGV5WIAIN4R7+b38YDUm6TBYp/P2JX0Bu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6jUpTHAAAA3wAAAA8AAAAAAAAAAAAAAAAAmAIAAGRy&#10;cy9kb3ducmV2LnhtbFBLBQYAAAAABAAEAPUAAACMAwAAAAA=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vertAlign w:val="subscript"/>
                              </w:rPr>
                            </w:pPr>
                            <w: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Arc 211" o:spid="_x0000_s1322" style="position:absolute;left:9937;top:6912;width:864;height:864;visibility:visible;mso-wrap-style:square;v-text-anchor:top" coordsize="43200,42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z5HMcA&#10;AADfAAAADwAAAGRycy9kb3ducmV2LnhtbESPQWvCQBSE70L/w/IKvenGQKxEV7GlSqmnRhG8PbPP&#10;TTD7NmRXTf99Vyj0OMzMN8x82dtG3KjztWMF41ECgrh0umajYL9bD6cgfEDW2DgmBT/kYbl4Gswx&#10;1+7O33QrghERwj5HBVUIbS6lLyuy6EeuJY7e2XUWQ5SdkbrDe4TbRqZJMpEWa44LFbb0XlF5Ka5W&#10;gdnsivNGbk/rw5c3b1nWflz5qNTLc7+agQjUh//wX/tTK0izafo6gcef+AXk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8+RzHAAAA3wAAAA8AAAAAAAAAAAAAAAAAmAIAAGRy&#10;cy9kb3ducmV2LnhtbFBLBQYAAAAABAAEAPUAAACMAwAAAAA=&#10;" path="m3407,33243nfc1182,29767,,25727,,21600,,9670,9670,,21600,,33529,,43200,9670,43200,21600v,10074,-6965,18811,-16787,21056em3407,33243nsc1182,29767,,25727,,21600,,9670,9670,,21600,,33529,,43200,9670,43200,21600v,10074,-6965,18811,-16787,21056l21600,21600,3407,33243xe" filled="f">
                      <v:stroke endarrow="block"/>
                      <v:path arrowok="t" o:extrusionok="f" o:connecttype="custom" o:connectlocs="68,673;528,864;432,437" o:connectangles="0,0,0"/>
                    </v:shape>
                  </v:group>
                  <v:group id="Group 212" o:spid="_x0000_s1323" style="position:absolute;left:5632;top:2592;width:864;height:864" coordorigin="10080,3679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ClOoSzIAAAA&#10;3wAAAA8AAAAAAAAAAAAAAAAAqgIAAGRycy9kb3ducmV2LnhtbFBLBQYAAAAABAAEAPoAAACfAwAA&#10;AAA=&#10;">
                    <v:shape id="Text Box 213" o:spid="_x0000_s1324" type="#_x0000_t202" style="position:absolute;left:10298;top:3862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L9CsQA&#10;AADfAAAADwAAAGRycy9kb3ducmV2LnhtbERPy2rCQBTdC/7DcIXu6oyhVk0zirQUuqqYVsHdJXPz&#10;oJk7ITM16d93FoLLw3lnu9G24kq9bxxrWMwVCOLCmYYrDd9f749rED4gG2wdk4Y/8rDbTicZpsYN&#10;fKRrHioRQ9inqKEOoUul9EVNFv3cdcSRK11vMUTYV9L0OMRw28pEqWdpseHYUGNHrzUVP/mv1XD6&#10;LC/nJ3Wo3uyyG9yoJNuN1PphNu5fQAQaw118c38YDclynazi4PgnfgG5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i/QrEAAAA3wAAAA8AAAAAAAAAAAAAAAAAmAIAAGRycy9k&#10;b3ducmV2LnhtbFBLBQYAAAAABAAEAPUAAACJAwAAAAA=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vertAlign w:val="subscript"/>
                              </w:rPr>
                            </w:pPr>
                            <w: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Arc 214" o:spid="_x0000_s1325" style="position:absolute;left:10080;top:3679;width:864;height:864;visibility:visible;mso-wrap-style:square;v-text-anchor:top" coordsize="43200,42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NtbsgA&#10;AADfAAAADwAAAGRycy9kb3ducmV2LnhtbESPQWvCQBSE7wX/w/KE3uqmgahNXUWlSqmnxlLo7TX7&#10;3ASzb0N21fjvuwXB4zAz3zCzRW8bcabO144VPI8SEMSl0zUbBV/7zdMUhA/IGhvHpOBKHhbzwcMM&#10;c+0u/EnnIhgRIexzVFCF0OZS+rIii37kWuLoHVxnMUTZGak7vES4bWSaJGNpsea4UGFL64rKY3Gy&#10;Csx2Xxy2cve7+f7wZpVl7duJf5R6HPbLVxCB+nAP39rvWkGaTdPJC/z/iV9Az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rI21uyAAAAN8AAAAPAAAAAAAAAAAAAAAAAJgCAABk&#10;cnMvZG93bnJldi54bWxQSwUGAAAAAAQABAD1AAAAjQMAAAAA&#10;" path="m3407,33243nfc1182,29767,,25727,,21600,,9670,9670,,21600,,33529,,43200,9670,43200,21600v,10074,-6965,18811,-16787,21056em3407,33243nsc1182,29767,,25727,,21600,,9670,9670,,21600,,33529,,43200,9670,43200,21600v,10074,-6965,18811,-16787,21056l21600,21600,3407,33243xe" filled="f">
                      <v:stroke endarrow="block"/>
                      <v:path arrowok="t" o:extrusionok="f" o:connecttype="custom" o:connectlocs="68,673;528,864;432,437" o:connectangles="0,0,0"/>
                    </v:shape>
                  </v:group>
                  <v:shape id="Freeform 215" o:spid="_x0000_s1326" style="position:absolute;left:3355;top:4932;width:829;height:181;rotation:-90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d/T8YA&#10;AADfAAAADwAAAGRycy9kb3ducmV2LnhtbESPzWrCQBSF94W+w3AL7ppJg0qMjhIKRRFaqI37a+aa&#10;hGbuhMwYo0/fWRRcHs4f32ozmlYM1LvGsoK3KAZBXFrdcKWg+Pl4TUE4j6yxtUwKbuRgs35+WmGm&#10;7ZW/aTj4SoQRdhkqqL3vMildWZNBF9mOOHhn2xv0QfaV1D1ew7hpZRLHc2mw4fBQY0fvNZW/h4tR&#10;kPNuWu7jRcXH+f2kZ5+XY7H9UmryMuZLEJ5G/wj/t3daQTJLkzQQBJ7AAnL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2d/T8YAAADfAAAADwAAAAAAAAAAAAAAAACYAgAAZHJz&#10;L2Rvd25yZXYueG1sUEsFBgAAAAAEAAQA9QAAAIsDAAAAAA==&#10;" path="m,9945r5887,l7165,r772,19337l10495,552r1037,19338l14089,552r772,19338l16647,8840r3329,e">
                    <v:fill r:id="rId20" o:title="" type="pattern"/>
                    <v:stroke startarrowwidth="wide" startarrowlength="short" endarrowwidth="wide" endarrowlength="short"/>
                    <v:path arrowok="t" o:connecttype="custom" o:connectlocs="0,90;244,90;297,0;329,175;435,5;478,180;584,5;616,180;690,80;828,80" o:connectangles="0,0,0,0,0,0,0,0,0,0"/>
                  </v:shape>
                  <v:shape id="Freeform 216" o:spid="_x0000_s1327" style="position:absolute;left:3760;top:5264;width:4608;height:720;visibility:visible;mso-wrap-style:square;v-text-anchor:top" coordsize="6192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gqwMYA&#10;AADfAAAADwAAAGRycy9kb3ducmV2LnhtbESPQWvCQBSE74L/YXlCL9JsTK2kaVYRoaUXD8b+gEf2&#10;dRPNvg3ZVeO/dwuFHoeZ+YYpN6PtxJUG3zpWsEhSEMS10y0bBd/Hj+cchA/IGjvHpOBOHjbr6aTE&#10;QrsbH+haBSMihH2BCpoQ+kJKXzdk0SeuJ47ejxsshigHI/WAtwi3nczSdCUtthwXGuxp11B9ri5W&#10;gTzNP1ODe0cvtjq+LQ+X0axIqafZuH0HEWgM/+G/9pdWkL3mWb6A3z/xC8j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gqwMYAAADfAAAADwAAAAAAAAAAAAAAAACYAgAAZHJz&#10;L2Rvd25yZXYueG1sUEsFBgAAAAAEAAQA9QAAAIsDAAAAAA==&#10;" path="m,l,720r3024,l3024,144r,576l6192,720r,-576e" filled="f">
                    <v:path arrowok="t" o:connecttype="custom" o:connectlocs="0,0;0,720;2250,720;2250,144;2250,720;4608,720;4608,144" o:connectangles="0,0,0,0,0,0,0"/>
                  </v:shape>
                  <v:group id="Group 217" o:spid="_x0000_s1328" style="position:absolute;left:4192;top:3376;width:4176;height:597" coordorigin="2448,3376" coordsize="4176,5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Oxyk8cAAADf&#10;AAAADwAAAAAAAAAAAAAAAACqAgAAZHJzL2Rvd25yZXYueG1sUEsFBgAAAAAEAAQA+gAAAJ4DAAAA&#10;AA==&#10;">
                    <v:shape id="Freeform 218" o:spid="_x0000_s1329" style="position:absolute;left:2448;top:3792;width:829;height:18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1O8YA&#10;AADfAAAADwAAAGRycy9kb3ducmV2LnhtbESPQWvCQBSE74X+h+UVeqsbU9qE6CptRfBU0Nb7M/vM&#10;BrNv093VxH/fLRQ8DjPzDTNfjrYTF/KhdaxgOslAENdOt9wo+P5aP5UgQkTW2DkmBVcKsFzc382x&#10;0m7gLV12sREJwqFCBSbGvpIy1IYshonriZN3dN5iTNI3UnscEtx2Ms+yV2mx5bRgsKcPQ/Vpd7YK&#10;tg73RTYOq+JzXb63gzn8+K5Q6vFhfJuBiDTGW/i/vdEK8pcyL5/h70/6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y1O8YAAADfAAAADwAAAAAAAAAAAAAAAACYAgAAZHJz&#10;L2Rvd25yZXYueG1sUEsFBgAAAAAEAAQA9QAAAIsDAAAAAA==&#10;" path="m,9945r5887,l7165,r772,19337l10495,552r1037,19338l14089,552r772,19338l16647,8840r3329,e">
                      <v:fill r:id="rId20" o:title="" type="pattern"/>
                      <v:stroke startarrowwidth="wide" startarrowlength="short" endarrowwidth="wide" endarrowlength="short"/>
                      <v:path arrowok="t" o:connecttype="custom" o:connectlocs="0,90;244,90;297,0;329,175;435,5;478,180;584,5;616,180;690,80;828,80" o:connectangles="0,0,0,0,0,0,0,0,0,0"/>
                    </v:shape>
                    <v:shape id="Freeform 219" o:spid="_x0000_s1330" style="position:absolute;left:5472;top:3776;width:829;height:18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UtT8YA&#10;AADfAAAADwAAAGRycy9kb3ducmV2LnhtbESPQWvCQBSE74X+h+UVeqsbQ9uE6CptRfBU0Nb7M/vM&#10;BrNv093VxH/fLRQ8DjPzDTNfjrYTF/KhdaxgOslAENdOt9wo+P5aP5UgQkTW2DkmBVcKsFzc382x&#10;0m7gLV12sREJwqFCBSbGvpIy1IYshonriZN3dN5iTNI3UnscEtx2Ms+yV2mx5bRgsKcPQ/Vpd7YK&#10;tg73RTYOq+JzXb63gzn8+K5Q6vFhfJuBiDTGW/i/vdEK8pcyL5/h70/6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UtT8YAAADfAAAADwAAAAAAAAAAAAAAAACYAgAAZHJz&#10;L2Rvd25yZXYueG1sUEsFBgAAAAAEAAQA9QAAAIsDAAAAAA==&#10;" path="m,9945r5887,l7165,r772,19337l10495,552r1037,19338l14089,552r772,19338l16647,8840r3329,e">
                      <v:fill r:id="rId20" o:title="" type="pattern"/>
                      <v:stroke startarrowwidth="wide" startarrowlength="short" endarrowwidth="wide" endarrowlength="short"/>
                      <v:path arrowok="t" o:connecttype="custom" o:connectlocs="0,90;244,90;297,0;329,175;435,5;478,180;584,5;616,180;690,80;828,80" o:connectangles="0,0,0,0,0,0,0,0,0,0"/>
                    </v:shape>
                    <v:shape id="Freeform 220" o:spid="_x0000_s1331" style="position:absolute;left:3152;top:3872;width:2448;height:16;visibility:visible;mso-wrap-style:square;v-text-anchor:top" coordsize="2448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N7fsgA&#10;AADfAAAADwAAAGRycy9kb3ducmV2LnhtbESPT2vCQBTE7wW/w/KE3urGgLqkriJipe3NPz309si+&#10;JsHs25jdmtRP3xUEj8PM/IaZL3tbiwu1vnKsYTxKQBDnzlRcaDge3l4UCB+QDdaOScMfeVguBk9z&#10;zIzreEeXfShEhLDPUEMZQpNJ6fOSLPqRa4ij9+NaiyHKtpCmxS7CbS3TJJlKixXHhRIbWpeUn/a/&#10;VkN1vqrOya3i74/Z5rw64O7r+qn187BfvYII1IdH+N5+NxrSiUrVFG5/4heQi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dM3t+yAAAAN8AAAAPAAAAAAAAAAAAAAAAAJgCAABk&#10;cnMvZG93bnJldi54bWxQSwUGAAAAAAQABAD1AAAAjQMAAAAA&#10;" path="m,l1152,r-9,16l1152,,2448,e" filled="f">
                      <v:path arrowok="t" o:connecttype="custom" o:connectlocs="0,0;1152,0;1143,16;1152,0;2448,0" o:connectangles="0,0,0,0,0"/>
                    </v:shape>
                    <v:shape id="Text Box 221" o:spid="_x0000_s1332" type="#_x0000_t202" style="position:absolute;left:5616;top:3376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gZX8YA&#10;AADfAAAADwAAAGRycy9kb3ducmV2LnhtbESPQWvCQBSE74X+h+UVvOlug7YxdRVRBE8WrQq9PbLP&#10;JDT7NmRXk/77riD0OMzMN8xs0dta3Kj1lWMNryMFgjh3puJCw/FrM0xB+IBssHZMGn7Jw2L+/DTD&#10;zLiO93Q7hEJECPsMNZQhNJmUPi/Joh+5hjh6F9daDFG2hTQtdhFua5ko9SYtVhwXSmxoVVL+c7ha&#10;Dafd5fs8Vp/F2k6azvVKsp1KrQcv/fIDRKA+/Icf7a3RkEzSJH2H+5/4Be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OgZX8YAAADfAAAADwAAAAAAAAAAAAAAAACYAgAAZHJz&#10;L2Rvd25yZXYueG1sUEsFBgAAAAAEAAQA9QAAAIsDAAAAAA==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2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sym w:font="Symbol" w:char="F057"/>
                            </w:r>
                          </w:p>
                        </w:txbxContent>
                      </v:textbox>
                    </v:shape>
                    <v:shape id="Text Box 222" o:spid="_x0000_s1333" type="#_x0000_t202" style="position:absolute;left:2592;top:3392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sotsYA&#10;AADfAAAADwAAAGRycy9kb3ducmV2LnhtbESPT4vCMBTE78J+h/AWvGmyRaV2jbKsCJ4U3T+wt0fz&#10;bMs2L6WJtn57Iwgeh5n5DbNY9bYWF2p95VjD21iBIM6dqbjQ8P21GaUgfEA2WDsmDVfysFq+DBaY&#10;GdfxgS7HUIgIYZ+hhjKEJpPS5yVZ9GPXEEfv5FqLIcq2kKbFLsJtLROlZtJixXGhxIY+S8r/j2er&#10;4Wd3+vudqH2xttOmc72SbOdS6+Fr//EOIlAfnuFHe2s0JNM0Sedw/xO/gF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jsotsYAAADfAAAADwAAAAAAAAAAAAAAAACYAgAAZHJz&#10;L2Rvd25yZXYueG1sUEsFBgAAAAAEAAQA9QAAAIsDAAAAAA==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1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sym w:font="Symbol" w:char="F057"/>
                            </w:r>
                          </w:p>
                        </w:txbxContent>
                      </v:textbox>
                    </v:shape>
                  </v:group>
                  <v:group id="Group 223" o:spid="_x0000_s1334" style="position:absolute;left:7463;top:4400;width:1177;height:1213" coordorigin="144,2448" coordsize="1177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q9+ixgAAAN8A&#10;AAAPAAAAAAAAAAAAAAAAAKoCAABkcnMvZG93bnJldi54bWxQSwUGAAAAAAQABAD6AAAAnQMAAAAA&#10;">
                    <v:group id="Group 224" o:spid="_x0000_s1335" style="position:absolute;left:780;top:2448;width:541;height:1213" coordorigin="780,2448" coordsize="541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HnnejnIAAAA&#10;3wAAAA8AAAAAAAAAAAAAAAAAqgIAAGRycy9kb3ducmV2LnhtbFBLBQYAAAAABAAEAPoAAACfAwAA&#10;AAA=&#10;">
                      <v:oval id="Oval 225" o:spid="_x0000_s1336" style="position:absolute;left:780;top:2784;width:541;height:5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bLG8kA&#10;AADfAAAADwAAAGRycy9kb3ducmV2LnhtbESPQWvCQBSE74X+h+UVvNWNEYuNrlIFaa1eqoI5PrLP&#10;JDT7NmRXXfvru4WCx2FmvmGm82AacaHO1ZYVDPoJCOLC6ppLBYf96nkMwnlkjY1lUnAjB/PZ48MU&#10;M22v/EWXnS9FhLDLUEHlfZtJ6YqKDLq+bYmjd7KdQR9lV0rd4TXCTSPTJHmRBmuOCxW2tKyo+N6d&#10;jYLP42C4P6y3qzxfvh9lvgnh9rNQqvcU3iYgPAV/D/+3P7SCdDROX1P4+xO/gJz9A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gGbLG8kAAADfAAAADwAAAAAAAAAAAAAAAACYAgAA&#10;ZHJzL2Rvd25yZXYueG1sUEsFBgAAAAAEAAQA9QAAAI4DAAAAAA==&#10;"/>
                      <v:group id="Group 226" o:spid="_x0000_s1337" style="position:absolute;left:948;top:2448;width:193;height:1213" coordorigin="1319,2303" coordsize="193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Z5QdXIAAAA&#10;3wAAAA8AAAAAAAAAAAAAAAAAqgIAAGRycy9kb3ducmV2LnhtbFBLBQYAAAAABAAEAPoAAACfAwAA&#10;AAA=&#10;">
                        <v:line id="Line 227" o:spid="_x0000_s1338" style="position:absolute;rotation:180;flip:y;visibility:visible;mso-wrap-style:square" from="1427,3167" to="1428,3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zbCMcAAADfAAAADwAAAGRycy9kb3ducmV2LnhtbESPQWvCQBSE7wX/w/IKXopujK1odBUt&#10;FNKTVMXzM/tMQrNvQ3ZN4r93CwWPw8x8w6w2valES40rLSuYjCMQxJnVJecKTsev0RyE88gaK8uk&#10;4E4ONuvBywoTbTv+ofbgcxEg7BJUUHhfJ1K6rCCDbmxr4uBdbWPQB9nkUjfYBbipZBxFM2mw5LBQ&#10;YE2fBWW/h5tRkObddve9T9vd9DI9dv3+/GYjo9Twtd8uQXjq/TP83061gvhjHi/e4e9P+AJy/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fNsIxwAAAN8AAAAPAAAAAAAA&#10;AAAAAAAAAKECAABkcnMvZG93bnJldi54bWxQSwUGAAAAAAQABAD5AAAAlQMAAAAA&#10;">
                          <v:stroke startarrowwidth="wide" startarrowlength="short" endarrowwidth="wide" endarrowlength="short"/>
                        </v:line>
                        <v:line id="Line 228" o:spid="_x0000_s1339" style="position:absolute;rotation:180;flip:y;visibility:visible;mso-wrap-style:square" from="1427,2303" to="1428,2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B+k8cAAADfAAAADwAAAGRycy9kb3ducmV2LnhtbESPT2vCQBTE7wW/w/IEL0U3RhSNrqIF&#10;IT2Jf/D8zD6TYPZtyG6T9Nt3C4Ueh5n5DbPZ9aYSLTWutKxgOolAEGdWl5wruF2P4yUI55E1VpZJ&#10;wTc52G0HbxtMtO34TO3F5yJA2CWooPC+TqR0WUEG3cTWxMF72sagD7LJpW6wC3BTyTiKFtJgyWGh&#10;wJo+Cspely+jIM27/eHzlLaH2WN27frT/d1GRqnRsN+vQXjq/X/4r51qBfF8Ga/m8PsnfAG5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MH6TxwAAAN8AAAAPAAAAAAAA&#10;AAAAAAAAAKECAABkcnMvZG93bnJldi54bWxQSwUGAAAAAAQABAD5AAAAlQMAAAAA&#10;">
                          <v:stroke startarrowwidth="wide" startarrowlength="short" endarrowwidth="wide" endarrowlength="short"/>
                        </v:line>
                        <v:rect id="Rectangle 229" o:spid="_x0000_s1340" style="position:absolute;left:1319;top:2885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r/rMcA&#10;AADfAAAADwAAAGRycy9kb3ducmV2LnhtbESPT4vCMBTE74LfITxhL0XTLShuNYoIK57Ef3t/NG/b&#10;rs1LbaJ2/fRGEDwOM/MbZjpvTSWu1LjSsoLPQQyCOLO65FzB8fDdH4NwHlljZZkU/JOD+azbmWKq&#10;7Y13dN37XAQIuxQVFN7XqZQuK8igG9iaOHi/tjHog2xyqRu8BbipZBLHI2mw5LBQYE3LgrLT/mIU&#10;nI05RX/RfXNeV/E2X60um+NPpNRHr11MQHhq/Tv8aq+1gmQ4Tr5G8PwTvoCcP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K/6zHAAAA3wAAAA8AAAAAAAAAAAAAAAAAmAIAAGRy&#10;cy9kb3ducmV2LnhtbFBLBQYAAAAABAAEAPUAAACMAwAAAAA=&#10;" stroked="f" strokeweight=".25pt">
                          <v:textbox inset="1pt,1pt,1pt,1pt">
                            <w:txbxContent>
                              <w:p w:rsidR="00F03876" w:rsidRDefault="00F03876" w:rsidP="00F03876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noProof/>
                                  </w:rPr>
                                  <w:t>–</w:t>
                                </w:r>
                              </w:p>
                            </w:txbxContent>
                          </v:textbox>
                        </v:rect>
                        <v:rect id="Rectangle 230" o:spid="_x0000_s1341" style="position:absolute;left:1319;top:2675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aN8gA&#10;AADfAAAADwAAAGRycy9kb3ducmV2LnhtbESPQWvCQBSE70L/w/IKXkKzaUBrU1cphYonUWvvj+xr&#10;kpp9G7ObmPbXu4LgcZiZb5j5cjC16Kl1lWUFz3ECgji3uuJCweHr82kGwnlkjbVlUvBHDpaLh9Ec&#10;M23PvKN+7wsRIOwyVFB632RSurwkgy62DXHwfmxr0AfZFlK3eA5wU8s0SabSYMVhocSGPkrKj/vO&#10;KDgZc4x+o//NaV0n22K16jaH70ip8ePw/gbC0+Dv4Vt7rRWkk1n6+gLXP+ELyMU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Rlo3yAAAAN8AAAAPAAAAAAAAAAAAAAAAAJgCAABk&#10;cnMvZG93bnJldi54bWxQSwUGAAAAAAQABAD1AAAAjQMAAAAA&#10;" stroked="f" strokeweight=".25pt">
                          <v:textbox inset="1pt,1pt,1pt,1pt">
                            <w:txbxContent>
                              <w:p w:rsidR="00F03876" w:rsidRDefault="00F03876" w:rsidP="00F03876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t>+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Text Box 231" o:spid="_x0000_s1342" type="#_x0000_t202" style="position:absolute;left:144;top:2751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4b8MIA&#10;AADfAAAADwAAAGRycy9kb3ducmV2LnhtbERPy4rCMBTdD/gP4QruxsSioh2jiCK4UnQeMLtLc22L&#10;zU1poq1/bxaCy8N5L1adrcSdGl861jAaKhDEmTMl5xp+vnefMxA+IBusHJOGB3lYLXsfC0yNa/lE&#10;93PIRQxhn6KGIoQ6ldJnBVn0Q1cTR+7iGoshwiaXpsE2httKJkpNpcWSY0OBNW0Kyq7nm9Xwe7j8&#10;/43VMd/aSd26Tkm2c6n1oN+tv0AE6sJb/HLvjYZkMkvmcXD8E7+A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rhvwwgAAAN8AAAAPAAAAAAAAAAAAAAAAAJgCAABkcnMvZG93&#10;bnJldi54bWxQSwUGAAAAAAQABAD1AAAAhwMAAAAA&#10;" filled="f" stroked="f">
                      <v:textbox>
                        <w:txbxContent>
                          <w:p w:rsidR="00F03876" w:rsidRDefault="00F03876" w:rsidP="00F03876">
                            <w:pPr>
                              <w:pStyle w:val="1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16 V</w:t>
                            </w:r>
                          </w:p>
                        </w:txbxContent>
                      </v:textbox>
                    </v:shape>
                  </v:group>
                  <v:shape id="Freeform 232" o:spid="_x0000_s1343" style="position:absolute;left:3759;top:2304;width:2160;height:2448;visibility:visible;mso-wrap-style:square;v-text-anchor:top" coordsize="2160,24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s48cA&#10;AADfAAAADwAAAGRycy9kb3ducmV2LnhtbESP0WrCQBRE34X+w3ILfdNNAxUTXaWU2hbxQaMfcM1e&#10;k2D2bsxuY/TruwXBx2FmzjCzRW9q0VHrKssKXkcRCOLc6ooLBfvdcjgB4TyyxtoyKbiSg8X8aTDD&#10;VNsLb6nLfCEChF2KCkrvm1RKl5dk0I1sQxy8o20N+iDbQuoWLwFuahlH0VgarDgslNjQR0n5Kfs1&#10;gYJfyeb8bYqG1vUh+1zpW5dppV6e+/cpCE+9f4Tv7R+tIH6bxEkC/3/CF5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SDrOPHAAAA3wAAAA8AAAAAAAAAAAAAAAAAmAIAAGRy&#10;cy9kb3ducmV2LnhtbFBLBQYAAAAABAAEAPUAAACMAwAAAAA=&#10;" path="m,2448l,1584r576,l,1584,,,2160,e" filled="f">
                    <v:path arrowok="t" o:connecttype="custom" o:connectlocs="0,2448;0,1584;576,1584;0,1584;0,0;2160,0" o:connectangles="0,0,0,0,0,0"/>
                  </v:shape>
                  <v:shape id="Freeform 233" o:spid="_x0000_s1344" style="position:absolute;left:7936;top:3856;width:432;height:720;visibility:visible;mso-wrap-style:square;v-text-anchor:top" coordsize="432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jIhscA&#10;AADfAAAADwAAAGRycy9kb3ducmV2LnhtbESPXUvDMBSG74X9h3AE71xi58qoy4YUh4qIOGXs8qw5&#10;NmXNSUniVv+9uRC8fHm/eJbr0fXiRCF2njXcTBUI4sabjlsNnx+b6wWImJAN9p5Jww9FWK8mF0us&#10;jD/zO522qRV5hGOFGmxKQyVlbCw5jFM/EGfvyweHKcvQShPwnMddLwulSumw4/xgcaDaUnPcfjsN&#10;8/ZxX7+pYG/r59fyULiX8mF30Prqcry/A5FoTP/hv/aT0VDMFzOVCTJPZgG5+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4yIbHAAAA3wAAAA8AAAAAAAAAAAAAAAAAmAIAAGRy&#10;cy9kb3ducmV2LnhtbFBLBQYAAAAABAAEAPUAAACMAwAAAAA=&#10;" path="m,l432,r,720e" filled="f">
                    <v:path arrowok="t" o:connecttype="custom" o:connectlocs="0,0;432,0;432,720" o:connectangles="0,0,0"/>
                  </v:shape>
                  <v:shape id="Freeform 234" o:spid="_x0000_s1345" style="position:absolute;left:6352;top:2303;width:2016;height:1872;visibility:visible;mso-wrap-style:square;v-text-anchor:top" coordsize="2016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1d/MgA&#10;AADfAAAADwAAAGRycy9kb3ducmV2LnhtbESPUUvDQBCE3wX/w7GCb/aulUqb9lpKUVAqpY3+gCW3&#10;TUJze2n2bOK/9wTBx2FmvmGW68E36kqd1IEtjEcGFHERXM2lhc+Pl4cZKInIDpvAZOGbBNar25sl&#10;Zi70fKRrHkuVICwZWqhibDOtpajIo4xCS5y8U+g8xiS7UrsO+wT3jZ4Y86Q91pwWKmxpW1Fxzr+8&#10;hfd5/nbY7TeXnQzHuhd5nuZnY+393bBZgIo0xP/wX/vVWZhMZ49mDL9/0hfQq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9bV38yAAAAN8AAAAPAAAAAAAAAAAAAAAAAJgCAABk&#10;cnMvZG93bnJldi54bWxQSwUGAAAAAAQABAD1AAAAjQMAAAAA&#10;" path="m,l2016,r,1872e" filled="f">
                    <v:path arrowok="t" o:connecttype="custom" o:connectlocs="0,0;2016,0;2016,1872" o:connectangles="0,0,0"/>
                  </v:shape>
                  <v:shape id="Text Box 235" o:spid="_x0000_s1346" type="#_x0000_t202" style="position:absolute;left:5840;top:6048;width:48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22AMYA&#10;AADfAAAADwAAAGRycy9kb3ducmV2LnhtbESPT2vCQBTE7wW/w/KE3uqusYpGVxFF8NTiX/D2yD6T&#10;YPZtyG5N+u27hUKPw8z8hlmsOluJJzW+dKxhOFAgiDNnSs41nE+7tykIH5ANVo5Jwzd5WC17LwtM&#10;jWv5QM9jyEWEsE9RQxFCnUrps4Is+oGriaN3d43FEGWTS9NgG+G2kolSE2mx5LhQYE2bgrLH8ctq&#10;uHzcb9d39Zlv7bhuXack25nU+rXfrecgAnXhP/zX3hsNyXg6Ugn8/olf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622AMYAAADfAAAADwAAAAAAAAAAAAAAAACYAgAAZHJz&#10;L2Rvd25yZXYueG1sUEsFBgAAAAAEAAQA9QAAAIsDAAAAAA==&#10;" filled="f" stroked="f">
                    <v:textbox>
                      <w:txbxContent>
                        <w:p w:rsidR="00F03876" w:rsidRDefault="00F03876" w:rsidP="00F03876">
                          <w:pPr>
                            <w:pStyle w:val="1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36" o:spid="_x0000_s1347" type="#_x0000_t202" style="position:absolute;left:6496;top:5904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ETm8cA&#10;AADfAAAADwAAAGRycy9kb3ducmV2LnhtbESPT2sCMRTE74LfIbxCbzWpVtHtRhGl0JPFbRW8PTZv&#10;/9DNy7JJ3e23N4WCx2FmfsOkm8E24kqdrx1reJ4oEMS5MzWXGr4+356WIHxANtg4Jg2/5GGzHo9S&#10;TIzr+UjXLJQiQtgnqKEKoU2k9HlFFv3EtcTRK1xnMUTZldJ02Ee4beRUqYW0WHNcqLClXUX5d/Zj&#10;NZwOxeX8oj7KvZ23vRuUZLuSWj8+DNtXEIGGcA//t9+Nhul8OVMz+PsTv4Bc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DhE5vHAAAA3wAAAA8AAAAAAAAAAAAAAAAAmAIAAGRy&#10;cy9kb3ducmV2LnhtbFBLBQYAAAAABAAEAPUAAACMAwAAAAA=&#10;" filled="f" stroked="f">
                    <v:textbox>
                      <w:txbxContent>
                        <w:p w:rsidR="00F03876" w:rsidRDefault="00F03876" w:rsidP="00F03876">
                          <w:pPr>
                            <w:pStyle w:val="1"/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i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37" o:spid="_x0000_s1348" type="#_x0000_t202" style="position:absolute;left:6064;top:532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I3KcYA&#10;AADfAAAADwAAAGRycy9kb3ducmV2LnhtbESPQWvCQBSE74L/YXlCb7qrNcVGVxGl4MlSWwveHtln&#10;Esy+Ddmtif/eLQgeh5n5hlmsOluJKzW+dKxhPFIgiDNnSs41/Hx/DGcgfEA2WDkmDTfysFr2ewtM&#10;jWv5i66HkIsIYZ+ihiKEOpXSZwVZ9CNXE0fv7BqLIcoml6bBNsJtJSdKvUmLJceFAmvaFJRdDn9W&#10;w3F/Pv1O1We+tUnduk5Jtu9S65dBt56DCNSFZ/jR3hkNr9NknEzg/0/8AnJ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I3KcYAAADfAAAADwAAAAAAAAAAAAAAAACYAgAAZHJz&#10;L2Rvd25yZXYueG1sUEsFBgAAAAAEAAQA9QAAAIsDAAAAAA==&#10;" filled="f" stroked="f">
                    <v:textbox>
                      <w:txbxContent>
                        <w:p w:rsidR="00F03876" w:rsidRDefault="00F03876" w:rsidP="00F03876">
                          <w:pPr>
                            <w:pStyle w:val="1"/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2i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38" o:spid="_x0000_s1349" type="#_x0000_t202" style="position:absolute;left:5760;top:6480;width:67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6SsscA&#10;AADfAAAADwAAAGRycy9kb3ducmV2LnhtbESPS2vDMBCE74H+B7GF3hopD4fUtRJKSiCnhqRNobfF&#10;Wj+otTKWEjv/vgoUchxm5hsmWw+2ERfqfO1Yw2SsQBDnztRcavj63D4vQfiAbLBxTBqu5GG9ehhl&#10;mBrX84Eux1CKCGGfooYqhDaV0ucVWfRj1xJHr3CdxRBlV0rTYR/htpFTpRbSYs1xocKWNhXlv8ez&#10;1XD6KH6+52pfvtuk7d2gJNsXqfXT4/D2CiLQEO7h//bOaJjNk0kyg9uf+AXk6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C+krLHAAAA3wAAAA8AAAAAAAAAAAAAAAAAmAIAAGRy&#10;cy9kb3ducmV2LnhtbFBLBQYAAAAABAAEAPUAAACMAwAAAAA=&#10;" filled="f" stroked="f">
                    <v:textbox>
                      <w:txbxContent>
                        <w:p w:rsidR="00F03876" w:rsidRDefault="00F03876" w:rsidP="00F03876">
                          <w:pPr>
                            <w:pStyle w:val="1"/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(a)</w:t>
                          </w:r>
                        </w:p>
                      </w:txbxContent>
                    </v:textbox>
                  </v:shape>
                  <v:line id="Line 239" o:spid="_x0000_s1350" style="position:absolute;flip:y;visibility:visible;mso-wrap-style:square" from="6016,5472" to="601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/wgcgAAADfAAAADwAAAGRycy9kb3ducmV2LnhtbESPQWvCQBCF74X+h2UKvYS60Wip0VWq&#10;ViiIh9oePA7ZMQnNzobsVOO/7wqFHh9v3vfmzZe9a9SZulB7NjAcpKCIC29rLg18fW6fXkAFQbbY&#10;eCYDVwqwXNzfzTG3/sIfdD5IqSKEQ44GKpE21zoUFTkMA98SR+/kO4cSZVdq2+Elwl2jR2n6rB3W&#10;HBsqbGldUfF9+HHxje2eN1mWrJxOkim9HWWXajHm8aF/nYES6uX/+C/9bg1k48lwMobbnggBvfg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T/wgcgAAADfAAAADwAAAAAA&#10;AAAAAAAAAAChAgAAZHJzL2Rvd25yZXYueG1sUEsFBgAAAAAEAAQA+QAAAJYDAAAAAA==&#10;">
                    <v:stroke endarrow="block"/>
                  </v:line>
                  <v:line id="Line 240" o:spid="_x0000_s1351" style="position:absolute;flip:x;visibility:visible;mso-wrap-style:square" from="5200,5984" to="5776,5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NVGsgAAADfAAAADwAAAGRycy9kb3ducmV2LnhtbESPQWvCQBCF74X+h2UKvQTd2DRiU1fR&#10;VkEoPVQ9eByy0yQ0OxuyU03/fVco9Ph48743b74cXKvO1IfGs4HJOAVFXHrbcGXgeNiOZqCCIFts&#10;PZOBHwqwXNzezLGw/sIfdN5LpSKEQ4EGapGu0DqUNTkMY98RR+/T9w4lyr7StsdLhLtWP6TpVDts&#10;ODbU2NFLTeXX/tvFN7bv/JplydrpJHmizUneUi3G3N8Nq2dQQoP8H/+ld9ZA9phP8hyueyIE9OI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nNVGsgAAADfAAAADwAAAAAA&#10;AAAAAAAAAAChAgAAZHJzL2Rvd25yZXYueG1sUEsFBgAAAAAEAAQA+QAAAJYDAAAAAA==&#10;">
                    <v:stroke endarrow="block"/>
                  </v:line>
                  <v:line id="Line 241" o:spid="_x0000_s1352" style="position:absolute;flip:x;visibility:visible;mso-wrap-style:square" from="6208,5984" to="6784,5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HLbcgAAADfAAAADwAAAGRycy9kb3ducmV2LnhtbESPzWvCQBDF74X+D8sUegm6sami0VX6&#10;JRTEgx8Hj0N2moRmZ0N2qul/7xaEHh9v3u/NW6x616gzdaH2bGA0TEERF97WXBo4HtaDKaggyBYb&#10;z2TglwKslvd3C8ytv/COznspVYRwyNFAJdLmWoeiIodh6Fvi6H35zqFE2ZXadniJcNfopzSdaIc1&#10;x4YKW3qrqPje/7j4xnrL71mWvDqdJDP6OMkm1WLM40P/Mgcl1Mv/8S39aQ1kz+PReAJ/eyIE9PIK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qHLbcgAAADfAAAADwAAAAAA&#10;AAAAAAAAAAChAgAAZHJzL2Rvd25yZXYueG1sUEsFBgAAAAAEAAQA+QAAAJYDAAAAAA==&#10;">
                    <v:stroke endarrow="block"/>
                  </v:line>
                </v:group>
              </v:group>
            </w:pict>
          </mc:Fallback>
        </mc:AlternateContent>
      </w: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</w:pPr>
      <w:bookmarkStart w:id="0" w:name="_GoBack"/>
      <w:bookmarkEnd w:id="0"/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lastRenderedPageBreak/>
        <w:t xml:space="preserve">For the </w:t>
      </w:r>
      <w:proofErr w:type="spellStart"/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supermesh</w:t>
      </w:r>
      <w:proofErr w:type="spellEnd"/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in figure (a),</w:t>
      </w: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>3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+ 2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– 3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3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+ 16 = 0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>(1)</w:t>
      </w: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At node 0,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>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– 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</w:t>
      </w:r>
      <w:proofErr w:type="gramStart"/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2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0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and</w:t>
      </w:r>
      <w:proofErr w:type="gramEnd"/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0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-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which leads to 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-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>(2)</w:t>
      </w: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For loop 3,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>-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–2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+ 6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3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</w:t>
      </w:r>
      <w:proofErr w:type="gramStart"/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0  which</w:t>
      </w:r>
      <w:proofErr w:type="gramEnd"/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leads to  6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3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-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>(3)</w:t>
      </w: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Solving (1) to (3)</w:t>
      </w:r>
      <w:proofErr w:type="gramStart"/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,  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proofErr w:type="gramEnd"/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(-32/3)A, 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(32/3)A, 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3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(16/9)A</w:t>
      </w: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F03876" w:rsidRPr="00F03876" w:rsidRDefault="00F03876" w:rsidP="00F0387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0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-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</w:t>
      </w:r>
      <w:r w:rsidRPr="00F03876">
        <w:rPr>
          <w:rFonts w:ascii="Times New Roman" w:eastAsia="新細明體" w:hAnsi="Times New Roman" w:cs="Times New Roman"/>
          <w:b/>
          <w:bCs/>
          <w:sz w:val="24"/>
          <w:szCs w:val="24"/>
          <w:u w:val="single"/>
          <w:lang w:eastAsia="en-US"/>
        </w:rPr>
        <w:t>10.667 A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, from fig. (b), v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0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3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-3i</w:t>
      </w:r>
      <w:r w:rsidRPr="00F0387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(16/9) + 32 = </w:t>
      </w:r>
      <w:r w:rsidRPr="00F03876">
        <w:rPr>
          <w:rFonts w:ascii="Times New Roman" w:eastAsia="新細明體" w:hAnsi="Times New Roman" w:cs="Times New Roman"/>
          <w:b/>
          <w:bCs/>
          <w:sz w:val="24"/>
          <w:szCs w:val="24"/>
          <w:u w:val="single"/>
          <w:lang w:eastAsia="en-US"/>
        </w:rPr>
        <w:t>33.78 V</w:t>
      </w:r>
      <w:r w:rsidRPr="00F03876">
        <w:rPr>
          <w:rFonts w:ascii="Times New Roman" w:eastAsia="新細明體" w:hAnsi="Times New Roman" w:cs="Times New Roman"/>
          <w:sz w:val="24"/>
          <w:szCs w:val="24"/>
          <w:lang w:eastAsia="en-US"/>
        </w:rPr>
        <w:t>.</w:t>
      </w:r>
    </w:p>
    <w:p w:rsidR="00F03876" w:rsidRPr="00F03876" w:rsidRDefault="00F03876" w:rsidP="00F03876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F03876" w:rsidRPr="00F03876" w:rsidRDefault="00F03876" w:rsidP="00F03876">
      <w:pPr>
        <w:autoSpaceDE w:val="0"/>
        <w:autoSpaceDN w:val="0"/>
        <w:spacing w:after="0" w:line="240" w:lineRule="auto"/>
        <w:ind w:left="720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F03876" w:rsidRPr="00F03876" w:rsidRDefault="00F03876" w:rsidP="00E37A3D">
      <w:pPr>
        <w:rPr>
          <w:lang w:eastAsia="zh-HK"/>
        </w:rPr>
      </w:pPr>
    </w:p>
    <w:sectPr w:rsidR="00F03876" w:rsidRPr="00F0387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0E023D"/>
    <w:multiLevelType w:val="hybridMultilevel"/>
    <w:tmpl w:val="00D65A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36374BB"/>
    <w:multiLevelType w:val="hybridMultilevel"/>
    <w:tmpl w:val="F4366EB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77E7F59"/>
    <w:multiLevelType w:val="hybridMultilevel"/>
    <w:tmpl w:val="0532ACA4"/>
    <w:lvl w:ilvl="0" w:tplc="298C380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CFE009D"/>
    <w:multiLevelType w:val="hybridMultilevel"/>
    <w:tmpl w:val="9962F1E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431172A"/>
    <w:multiLevelType w:val="multilevel"/>
    <w:tmpl w:val="DD246BD2"/>
    <w:lvl w:ilvl="0">
      <w:start w:val="13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33"/>
      <w:numFmt w:val="decimal"/>
      <w:lvlText w:val="%1.%2"/>
      <w:lvlJc w:val="left"/>
      <w:pPr>
        <w:ind w:left="162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6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2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120" w:hanging="1440"/>
      </w:pPr>
      <w:rPr>
        <w:rFonts w:hint="default"/>
      </w:rPr>
    </w:lvl>
  </w:abstractNum>
  <w:abstractNum w:abstractNumId="5">
    <w:nsid w:val="7D311689"/>
    <w:multiLevelType w:val="hybridMultilevel"/>
    <w:tmpl w:val="8CD07E62"/>
    <w:lvl w:ilvl="0" w:tplc="D82A64B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05B"/>
    <w:rsid w:val="000C6A5A"/>
    <w:rsid w:val="000D2517"/>
    <w:rsid w:val="002A7A3B"/>
    <w:rsid w:val="002B2C6A"/>
    <w:rsid w:val="002F305B"/>
    <w:rsid w:val="00322C65"/>
    <w:rsid w:val="003360C6"/>
    <w:rsid w:val="003D349F"/>
    <w:rsid w:val="004C0D5C"/>
    <w:rsid w:val="005A3618"/>
    <w:rsid w:val="00694D41"/>
    <w:rsid w:val="006E2E2D"/>
    <w:rsid w:val="0072189B"/>
    <w:rsid w:val="00750344"/>
    <w:rsid w:val="00835A1E"/>
    <w:rsid w:val="00A011DB"/>
    <w:rsid w:val="00AA4629"/>
    <w:rsid w:val="00C81703"/>
    <w:rsid w:val="00C8413A"/>
    <w:rsid w:val="00D41C18"/>
    <w:rsid w:val="00E37A3D"/>
    <w:rsid w:val="00E65938"/>
    <w:rsid w:val="00F03876"/>
    <w:rsid w:val="00F97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1703"/>
  </w:style>
  <w:style w:type="paragraph" w:styleId="1">
    <w:name w:val="heading 1"/>
    <w:basedOn w:val="a"/>
    <w:next w:val="a"/>
    <w:link w:val="10"/>
    <w:uiPriority w:val="99"/>
    <w:qFormat/>
    <w:rsid w:val="00C81703"/>
    <w:pPr>
      <w:keepNext/>
      <w:spacing w:after="0" w:line="240" w:lineRule="auto"/>
      <w:outlineLvl w:val="0"/>
    </w:pPr>
    <w:rPr>
      <w:rFonts w:ascii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9"/>
    <w:rsid w:val="00C81703"/>
    <w:rPr>
      <w:rFonts w:ascii="Times New Roman" w:hAnsi="Times New Roman" w:cs="Times New Roman"/>
      <w:b/>
      <w:bCs/>
      <w:sz w:val="24"/>
      <w:szCs w:val="24"/>
      <w:lang w:eastAsia="en-US"/>
    </w:rPr>
  </w:style>
  <w:style w:type="paragraph" w:styleId="a3">
    <w:name w:val="List Paragraph"/>
    <w:basedOn w:val="a"/>
    <w:uiPriority w:val="34"/>
    <w:qFormat/>
    <w:rsid w:val="00C8170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817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C8170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1703"/>
  </w:style>
  <w:style w:type="paragraph" w:styleId="1">
    <w:name w:val="heading 1"/>
    <w:basedOn w:val="a"/>
    <w:next w:val="a"/>
    <w:link w:val="10"/>
    <w:uiPriority w:val="99"/>
    <w:qFormat/>
    <w:rsid w:val="00C81703"/>
    <w:pPr>
      <w:keepNext/>
      <w:spacing w:after="0" w:line="240" w:lineRule="auto"/>
      <w:outlineLvl w:val="0"/>
    </w:pPr>
    <w:rPr>
      <w:rFonts w:ascii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9"/>
    <w:rsid w:val="00C81703"/>
    <w:rPr>
      <w:rFonts w:ascii="Times New Roman" w:hAnsi="Times New Roman" w:cs="Times New Roman"/>
      <w:b/>
      <w:bCs/>
      <w:sz w:val="24"/>
      <w:szCs w:val="24"/>
      <w:lang w:eastAsia="en-US"/>
    </w:rPr>
  </w:style>
  <w:style w:type="paragraph" w:styleId="a3">
    <w:name w:val="List Paragraph"/>
    <w:basedOn w:val="a"/>
    <w:uiPriority w:val="34"/>
    <w:qFormat/>
    <w:rsid w:val="00C8170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817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C8170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png"/><Relationship Id="rId50" Type="http://schemas.openxmlformats.org/officeDocument/2006/relationships/fontTable" Target="fontTable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8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10" Type="http://schemas.openxmlformats.org/officeDocument/2006/relationships/image" Target="media/image5.wmf"/><Relationship Id="rId19" Type="http://schemas.openxmlformats.org/officeDocument/2006/relationships/image" Target="media/image10.pn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8" Type="http://schemas.openxmlformats.org/officeDocument/2006/relationships/image" Target="media/image3.emf"/><Relationship Id="rId5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image" Target="media/image11.gif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0</Pages>
  <Words>478</Words>
  <Characters>273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University of Hong Kong</Company>
  <LinksUpToDate>false</LinksUpToDate>
  <CharactersWithSpaces>3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wan</dc:creator>
  <cp:keywords/>
  <dc:description/>
  <cp:lastModifiedBy>Kwan</cp:lastModifiedBy>
  <cp:revision>22</cp:revision>
  <dcterms:created xsi:type="dcterms:W3CDTF">2013-01-29T07:55:00Z</dcterms:created>
  <dcterms:modified xsi:type="dcterms:W3CDTF">2018-09-29T02:31:00Z</dcterms:modified>
</cp:coreProperties>
</file>